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40B034BA" w:rsidR="00D12852" w:rsidRPr="00A00569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745"/>
        <w:gridCol w:w="93"/>
        <w:gridCol w:w="2564"/>
        <w:gridCol w:w="2453"/>
        <w:gridCol w:w="511"/>
      </w:tblGrid>
      <w:tr w:rsidR="00F24874" w:rsidRPr="00A00569" w14:paraId="473032A7" w14:textId="55764F0A" w:rsidTr="00872B06">
        <w:trPr>
          <w:trHeight w:val="537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A00569" w:rsidRDefault="00B80FC8" w:rsidP="00B80FC8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ام و نام خانوادگ</w:t>
            </w:r>
            <w:r w:rsidRPr="00A00569">
              <w:rPr>
                <w:rFonts w:ascii="Vazirmatn" w:hAnsi="Vazirmatn" w:hint="cs"/>
                <w:rtl/>
              </w:rPr>
              <w:t>ی</w:t>
            </w:r>
            <w:r w:rsidRPr="00A00569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gridSpan w:val="3"/>
            <w:shd w:val="clear" w:color="auto" w:fill="D9D9D9" w:themeFill="background1" w:themeFillShade="D9"/>
            <w:vAlign w:val="center"/>
          </w:tcPr>
          <w:p w14:paraId="567BD29F" w14:textId="68D2B07F" w:rsidR="00F24874" w:rsidRPr="00A00569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A00569" w:rsidRDefault="00F24874" w:rsidP="00F24874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A00569" w14:paraId="52F37251" w14:textId="77777777" w:rsidTr="00115157">
        <w:trPr>
          <w:trHeight w:val="2117"/>
        </w:trPr>
        <w:tc>
          <w:tcPr>
            <w:tcW w:w="10119" w:type="dxa"/>
            <w:gridSpan w:val="5"/>
          </w:tcPr>
          <w:p w14:paraId="5FA7E1F8" w14:textId="2E236E04" w:rsidR="00C9059B" w:rsidRPr="00A00569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A00569">
              <w:rPr>
                <w:rFonts w:ascii="Shabnam" w:hAnsi="Shabnam"/>
                <w:rtl/>
              </w:rPr>
              <w:t>خط</w:t>
            </w:r>
            <w:r w:rsidRPr="00A00569">
              <w:rPr>
                <w:rFonts w:ascii="Shabnam" w:hAnsi="Shabnam" w:hint="cs"/>
                <w:rtl/>
              </w:rPr>
              <w:t xml:space="preserve"> های</w:t>
            </w:r>
            <w:r w:rsidRPr="00A00569">
              <w:rPr>
                <w:rFonts w:ascii="Shabnam" w:hAnsi="Shabnam"/>
                <w:rtl/>
              </w:rPr>
              <w:t xml:space="preserve"> ز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ر</w:t>
            </w:r>
            <w:r w:rsidRPr="00A00569">
              <w:rPr>
                <w:rFonts w:ascii="Shabnam" w:hAnsi="Shabnam"/>
                <w:rtl/>
              </w:rPr>
              <w:t xml:space="preserve"> را رسم کن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د</w:t>
            </w:r>
            <w:r w:rsidRPr="00A00569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4966"/>
            </w:tblGrid>
            <w:tr w:rsidR="000F1A58" w:rsidRPr="00A00569" w14:paraId="48D120F9" w14:textId="77777777" w:rsidTr="00115157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F7ED92F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0528" behindDoc="0" locked="0" layoutInCell="1" allowOverlap="1" wp14:anchorId="2430CFB1" wp14:editId="58BCE4ED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10E47B9" id="Group 28" o:spid="_x0000_s1026" style="position:absolute;left:0;text-align:left;margin-left:121.7pt;margin-top:.95pt;width:74.7pt;height:76.85pt;z-index:251670528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+UtYEAQAAGUJAAAOAAAAZHJzL2Uyb0RvYy54bWycVl1v4zYQfC/Q/0Do&#10;PZHlr8RGnIOb1MEBwV3a5HDPNEVJ7FEkS9Jx3F/fIUXZTpzDtWcgCldLLmdnZ0ldfXhpJXnm1gmt&#10;FllxPsgIV0yXQtWL7MvT6uwyI85TVVKpFV9kO+6yD9e//nK1NXM+1I2WJbcEQZSbb80ia7w38zx3&#10;rOEtdefacAVnpW1LPUxb56WlW0RvZT4cDKb5VtvSWM24c3h72zmz6xi/qjjzn6vKcU/kIgM2H582&#10;PtfhmV9f0XltqWkESzDoT6BoqVDYdB/qlnpKNlachGoFs9rpyp8z3ea6qgTjMQdkUwzeZHNn9cbE&#10;XOr5tjZ7mkDtG55+Oiz79PxgiSgX2RCVUrRFjeK2BDbI2Zp6jjl31jyaB5te1J0V8n2pbBv+IxPy&#10;Emnd7WnlL54wvJyNLy8Hw4wwuGYX0+Fo2tHOGtQmrJpNhpMiI3CfhWGqCmt+TwGK0Wg0GaB8IUIx&#10;uiimMIAl7/fPA8w9KiPYHH+JLoxO6PqxrLDKbyzPUpD2P8Voqf22MWeorKFerIUUfhdVihoGUOr5&#10;QbAH2xlHzM965uEOu5LhLKQXloRZ3RoacrrX7JsjSt80VNV86QwEDkoiGa+n58F8teFaCrMSUoZy&#10;hXFKDc3wRkzvsNMJ9VazTcuV7zrPcokstXKNMC4jds7bNYeQ7McSxWToeg8xGSuU7+rtvOWeNWH/&#10;Cjj+BPauiHtHBH3AGVJwkN07QisuijGEEjST5NKrrShmg+lwksSSjGOxgEjr/B3XLQkDAAYQVIjO&#10;6fO9S5D6KRDZAUUcwgxtgePK9RTCOiHxf3XkY0MNB4QQ9qCLEZLoOvKPDS3J0lq9JaNRIDNN3Pek&#10;+x5P77fWnqsfNdYJV38DSQRyICwwV5cJKS3/QvGrVuIUfaaS9CfskR8nwcEPAPGceR1idDxlcjmI&#10;OaPbY4Fi3x/qA4jU+yDsVE5Z31lRRnxVfSNtwOdsvcaQANIiG68ui99uY89Aif2UdT9wO7efipum&#10;1NuMSOo8Xi6yVfyltWkJgPUQwl5SkW13pkGDFHdahT7BsDVoDqfqjFBZ47Jk3kaQTktR9o15uvkT&#10;inUEYBB/CcCrpYGSW+qaLsnoStOkCrh4vA6TwoOAutYKo7Uud7gGrEY3oKmcYSuBaPfI+oFalBIv&#10;ccn7z3hUUiM9nUYZabT95733YT66At6MbHHBIneIJxyp8qNCv8yK8RhhfTTGk4shDHvsWR971Ka9&#10;0agdxAV0cRjme9m/raxuv+JbYBl2hYsqhr07lpNx42HDha8JxpfLOO7O6nv1aHDCF7Eegcenl6/U&#10;miQojwp80n2PnhwT3dzAsNLLjdeViGfIgVcINhg4L+Io3uVRxOm7I3wsHNtx1uHr6PpfAAAA//8D&#10;AFBLAwQKAAAAAAAAACEAyq+V470TAAC9EwAAFAAAAGRycy9tZWRpYS9pbWFnZTEucG5niVBORw0K&#10;GgoAAAANSUhEUgAAAMwAAADMCAMAAAAI/LzAAAAAAXNSR0IArs4c6QAAAARnQU1BAACxjwv8YQUA&#10;AAFTUExURVFRUY6OjrCwsHd3d3x8fIKCgoCAgLGxsX19fZGRkWZmZomJiWRkZIWFhba2tl1dXY+P&#10;j4iIiGFhYYODg7e3t2dnZ7m5uf////r6+t3d3dra2uzs7O7u7qGhofT09PX19cvLy+bm5ufn58LC&#10;wurq6sfHx8TExOjo6M3Nzd7e3u/v75+fn8rKytHR0c/Pz/b29qWlpdLS0uHh4fLy8unp6cjIyODg&#10;4PHx8dPT09bW1uLi4uTk5KqqqvDw8Pv7+6ysrNjY2M7Ozvn5+dXV1ePj49DQ0LS0tOXl5d/f37y8&#10;vPf398bGxqmpqfj4+KioqMzMzNfX1+vr6/39/dvb27W1tf7+/tTU1Kampr+/v62trb6+vtzc3GBg&#10;YNnZ2ZeXl7KyspmZmfPz88PDw15eXoyMjJSUlFdXV+3t7cnJyZKSkvz8/KKioru7u1xcXIaGhpWV&#10;lQAAAGAyN5gAAABxdFJOU///////////////////////////////////////////////////////&#10;////////////////////////////////////////////////////////////////////////////&#10;//////////////////8AKUzAZQAAAAlwSFlzAAAh1QAAIdUBBJy0nQAAEXZJREFUeF69XTmS3DoM&#10;nSpnziZyqUpH6Tv0FSaaqO8f/4eFi1oEHuZLNiRxAUEsBAlRUo/98f35+vX4dbws8fzTkfM1Tql9&#10;/f4cLYdCyz9/L6TI1TOwSFol+/zt1fmy02u/P15/rsPmeQyUYvc8AUqyfXx5KQYu5+l5DNQYPh5/&#10;6LDvHw8vhbBTY3ZuDKV48iGjFM+CZzbGpmAMlcI9s/8bzxSmGaUoLF2mx17zDIE7pllhyG7yDBOE&#10;AQFJRkWM2Que4eb+K89QKXd4ZqOe2ffMGFOBjrtSIFtrLA3cGEaBCRR6pneNefQW7t1pVNf8lCBX&#10;l3rmSTwD9vBMLkSnGSGhE5HP1Nwz0lhZM0RPQKqJdqejWlszOdGIZiFdumYAmKtsWHc+8C9qDA8z&#10;xWhGJHEedLdCbal4142JeAHPxfAxCyka8108k0rK4532LnimEDWhakIjTdxczxOgnuH3mcpNk/Og&#10;Q8bXDLO35pk7dgBCkSrD3V/fNWes+N4sNQad062XMaea3nCfEZot5SJAvVtYM1QIu8/IdobOdybG&#10;7jOEiA58SNAYJ3GoNXTPxMrwWVZcMymIqkQOHZDCCw0JAETMVWPA/mdrZqVPj2aLxo4qzGYyIGDA&#10;h4xLieyVntr7bc0AZ+cERzFLCr5mxDMpSb/PRFS6ZuZGq86Yx3qaGYmn6/vMzIVPMzqLZnZr2Pn+&#10;rhDN/IoAASKdROh7y64534mIlNv2ZgT4qHJjzLsJXewZ74SMiimE5nCaNTFirZYjafOYLmgE1TyD&#10;slQ9O4A/NluTE8g1FTAgWjjAwKBk5p6JOtAN4NuACCtlN/Fc3meOMhMNHIZnQNvPXhXoUnrzaNPM&#10;56Gm1jSfCtT/xzXTulnB+cC9B7xVvNGAjjtXhKwZEQceJtVJLZNUcTiwZkRbObUu4LlmnsyXlyQT&#10;AAI8sgOyRJEJM45WePaiZ+cDG14Vp5mRWVlROLaPXyDa5PwjKRaIFOTq53M3vJ+dGsyRSfUBCsUY&#10;xVsR596lAN5SLYCFY1p2gj9C4uxUHekBYkNJ/cXvM4W1SScRho1AgQXlcX5sPnVpiIQXvVcVdgBU&#10;1YlHQBu/nu0QbGcmjuQ+I4RUCrW2mxtbfXg928mOBRhzYCAVQzS0xRmHA22r0Vn0I88YtB69Z+KZ&#10;TpuKkcbC2xlqDPdMSqJqsBfnAv7iPLapTTNQRERUV+6ZAoV6ZpCdOiB+X45mYMo8I3eLAFpDpwgp&#10;C56xviEHAQxI2g45pL3y6Zx4V26a85pZMuSeubJrbiAEuT3imZzi7JkzPX9vxo3JKaiaCm1AlqSC&#10;rNxnPI8hf9JUoOZe/z4jb2dkkxiAN9yxneFDRoxBM4+I3TMRM9lNpoB4RycRN5cHAB6aK9EMXAgf&#10;qEoo6Khy53IeLZotdGkoPiJ8zcS+a8zplzOihwx4bQfAgA8rpcg09bYfrJkVKJeCZ7gxVBEazXaR&#10;khNVPMONAY+MCG3cM1RKIRDF0awhdAeQi+KeoauKuq5grnsmpaNcCtPMKBJGBc8Qe2fPRJD/qglA&#10;7zMCoshKXcMhvegZbavcZ5ZaHIBOomvvmr2J2jt2zTEzGpp5nCmsGWZtQUrFMxcDgHalE7F5JhH0&#10;g2gWAJhTz2yzqujQzwaV7zOeRwBVExITN0WzSfgRqDGF0NwViaTwaNYpQkriGemXPJ4raDRjqpi5&#10;ERXwF6OZwF74IRB3TCGahRRNQ1E11NYa6BNv6TOgF0LI7zPaPaAYrH/ypLkmlQAwe0ao5stAR+TU&#10;1AsAF4Nqwzh4tfAbbD5kMkUOEqTULoVkb9ZQB/olHO8ATm9ng+GZ3jS1Apq1c7OdDQ7RbMIPsGi2&#10;bFIQfotF89ahe9fwc6swQGY7gLmhwYFgCU6R+04at49PLWxyQG1LpaAXGMjerNcVhcKoagUURiq5&#10;Z55qTQZeiEG7CwfBW649hcZYLKHxwZCpNOXSi14RDtvH9/a1fT0boIL0YRUASo9Xr2phND5BLB1e&#10;35sUnYtmgh5cv7bvzbo5h8dBjtQ/H5sgremYKtkDLJ0cpaeys7qkYgGIC39zlrpXgUdvyoML4VIK&#10;r2eBZZKCwDsBHTJ6E5HZpJmmS2ihGSSNSvJRRaZMRtVSOw2m+0zHOUhdLmpu4cV5FIh6z/ymabSp&#10;GG1M3oo6SABIoWkak0kUiMBazDO5IDpX8x2Awl/yzAGqf3OWSyoYc8cOIOeB/vGvmjr4wsuAGAM5&#10;IUWzoRBUqbnMM2JvFxgC9y6liFVtDfGaafjCIwD3zHFvtgQ6EblnGAkGvbZmCFyYZg34JMoppLGy&#10;ZogYjEjKQ7vTIfv/a6ajs2hmREilEDAyKIbmlIeE5iXBQNJNQimaUSbcGDrwnEU2Q9CEc/LMmdYw&#10;CY8GGBBCRXUtPDZjQHKiFs0SqsLSrE2zGCCBSqF3CDzRFO4zImfJqCGZMaCjAYCHTD5VC2tmyFla&#10;BLjsGYBouuZfGzKhKuzN+DQb7wBC4KPKpfCbtxuzYNVRhAkmM8aM6EKGbA8DwECzP6CTr81dTKSO&#10;bmdSXQtrxigSLpkAawuXroA2hHszbXUumiZwy5qhUsgMQf/C3ix7wjMoGHPHmqE8qh+bkGm6BBhj&#10;rTGNmJup2/7SJ5OS9VeQNRMSDf5OElFO3j2TAFN41zzm0JKDAJmJ8ghAPAOSnAfg8pqBhPAdQMfX&#10;PMOgbTRjZgVjmCaiKqHh6+4nO4AjDNHcM5ziqGmzbDYv9Yy07WxvBjhx7WBIpOCxJBhwUzRbEzVs&#10;ZTuTxXflc3nNAAqPADkFWivvAAaXiJ2rKvx61k9Ncs80wmOxgaOq/x5AI5/OBv0xYmRHApRrfwvQ&#10;e86nXgIrz7yhvIqsnw1n8AgCwCDXaWYFSSaQujWIZ1rrO5Vh+GS2ft4b2Sh5MfKMDreeu3w5M/De&#10;Z5gaRvFAna0qgywiajLGY+Z8lnLAHCogkC9nTzvko9c4euHxsMILyVMSO7Rk1de3NMTH13MbUo6H&#10;MsX1+NTPd1rVLnYqxs/tE3VgRmfr6kzk/Edfzmg040I4SWXX7HkM/yg0F6NZCvxdM1f1lpsmpajs&#10;zfiYYeelRJKsqfk041L+kWdSHqolHTK+dNmgHt4BRNBvmyHcsWYK04zaW/k+wyfADcb0ABBK41JK&#10;zzOex5APCNTjinDH5HpI/8qayeWUVOUbzUK4I1JOa2altwWA1CKIyS2uPWkSgL050eKmeegglTkC&#10;oPR2CpJN1eOvZ996G8iamesLeGu2DjPy6sOZwdVpBuBC+OvZvmbOo9Iw55Z3ILNZGDBz+ZtGOhFL&#10;95nCdKZBhN806aLKvau92X0GRGSawbuFaEYpYiFmJVLK4577DMSQgb1jmvHoHa+ZhhIxuaTCX9BS&#10;CqopVQJLF55ZEk3IO6KZUKTK3OMZMmYwmBpTWDORlG4CXd0Fc9uaWRM6F00X0Bru+Gcn+GTmO4Da&#10;rjnmYS1QlSsCSPjw0Jx7RpRMolnve3magVPJMwQKa6bgGSansGaoIpSgIKV7xhVuenf9+RwDgAfK&#10;MSHkZI0CQkBoMnul6370zJIbi2YS4L34Dp1fYVQ9B6y1CPAzXNgBTLxzVYWQG8MnM5mJGNSFMYOr&#10;ljIp1lQIzXRJ8DtzrIepWfVMYo6ATCJCQj0zq3rmpRgMSC6lrZmE6sLDWeO6F/ZmuZ4AOg9nzxxp&#10;URuqtFRLIzFAcaiKijS1q4Oba80TxXw6WMlRc0ufqqNhbpY1M833FQGuwzRTTCt53M5ilVKpMdbL&#10;YC4bqGca+twMMM+smoBTtH45s8qJTBHSIIVWMegFAzFXDRt4K/V6G7K3jo5A0iaRFK3UoGN8QNrV&#10;0gH7x/f+2l/P7SmpHF5CIhnSxwMFQVuDY5E+N0lA+fzc8LQJpJDJ96FNKuhkCTJQaAnN2lFTK2mi&#10;LKyOzNlbXaqabb8Ub5yFAOK8RS/52CRjBhN9aD0XhKW9MtesJKfAjjsA9jyCsAuHUQqBXc13QiCn&#10;5a0Mcv2nJ62I643QDp3u3jShR3LLu+Ywmg2gFPRGVNDjwg5AQQXwzQoPzXzEuL2lXbMXQigYwz2z&#10;kgLcQN/mGcLnsjE67SNoTXxL9CPPBBLvmGY/WDOh3VfXjAF4hBIM1uZOnfiuOf8rDWmL3s54PyU5&#10;GKMYvxRQKOzeZOAP3d6Bs3i31tl1bOld88TjjV0H7t2Z4l0LhcgxE6HPxIAQUIlmdNAu7Ks7FNYM&#10;5VFZM2moUeA8YkWUN0QwGSyqoqkSzdi4s395DE18VAvPM8x5e+m3M1QOVZX7TmTkcrjv2C/OwSBn&#10;okpwYy57hkxEbZvWTEjLl/eVNeNQWDM0RrRplrAKp1lH555RMmru9WhWu8+UAi8Z2EiR3q324jwn&#10;qnzTjDl4C3tvBjI+RXI9AWk0096FX5xHa2ZILwQAKoW/aybmovWWJ81bopnnMXA9fM0IXUgLOYRP&#10;OiDaN14S3sDXDLMXgeqG+0zldwB9yCIoBAAqpbI3+5vRrAMXwvdmle1MzgTgvwMIidCQGwMCn0MJ&#10;D36L6J45cVGEJs5kJcdxXVWrI7VzAF3fMplbj0PPAXTN/IVo9k6u9cT/Rl+7aeZA1ww4UPfaTTOV&#10;RddMN2bBxlEZicItT5pc1ZiiKRYK6Zo3z5xNEYxck2fORAYRfsAdO4Diw1lG1b42NxrJcVnVkfDM&#10;hB5FKXkCY0btDEAfzQXCzlFjK+JEITXt2cB2zYQNie8CdNzNGJN95NVqfC5n0cy4nDaajbnnyGxE&#10;Gn5VWkwz6ee5wtrczgDWNvK3c8q7FK12GLX+rzXKIxjUlhYtjuq4z9jRC704TSLrfwCt6p9y69mO&#10;w9mMOcGMhRRV6f2wTPIP+VCE08g6eLcZWh9LDqd9bBKQQq8YKEr+NzVrmAuaGwYLE7DpeYSG0Nez&#10;kmsyXZKIRX9eH9/brt/15PMaDvnMpp/a5Hii+Hw+cA3c/pJPdZueSrw9t09QAIQIWD2kozbL9dw/&#10;7TuhkiO174SGkOu5/9qUHFWr91Nxgto+rZN+GPTjKeJUELR4Pm/5m7PzmnmHG/YZXErlb5tpoCnc&#10;Z+iQ8WjGzU2MaX0lf+fzhms8gFpRA47mLgiGtYtGBfpGc703G+xUNT5o3DNDyqSrcrdiMu5osLaQ&#10;okFhb8ZnAJlmogQztzBihARS6K4ZVHxEMCCE6A4pZEAQo5lnIOOqZwSo7wpBNTHXmkp7MxDkNNwY&#10;qmu6ZgzAI1ej8jzjeQBovuwZQOERIOLRe1bWDF+blEdhzXieAPEufwcgMkprhihzh2cyCm1LPWO9&#10;ZSdH4IZpJkKIHL7uLq8ZQGHNsGmGzaSXQqBjOv87miGtTLOEEXbg5L+fQCM1ly/MS9Gsdby60VQ+&#10;dIoUPEOkjC9nISs0MDHy6MWA6soXJndeGM0Gb3iGCCqsGUpBXVcwt7pmUhBjiCQWAAqq8keALJo5&#10;+y4mFsfXTERhPJGG95mOT81FW+lr8xTNInacB51mwjrTFlCIZpki1vfyvwqM/iol43NxB6BQiGaU&#10;h4w7I+Ke4cbkERGNle8zPCRSVXmwuh7N6msmBZ9mmTAqhXuG21vZm1E5MIaR0FUlmqZMMPBeCkE9&#10;c2SCmiA6cm61slMM4N49K/LG5H955p1Hac0QQTrNFjQdlf5lk1FVnzQDMolTp13zkdZqbc2c+TRM&#10;OAF6F6PQKpIzpzPKyCb05Dsp9dqEPgSAI7lCC82nvp5Llv+qSQmDJWEoSYdnUDhQtjq7m/maEerR&#10;vzNz1DzNWsOBoInpVAs4+t/yiQk4dkQIPiDewdPeB4Xi7wDmXifQOKPNnXI+NaHxzlZ3J5ICrkOn&#10;d88ciAWeH7+kYn0117OXpUHXjFEoxoqdAJmKEfTIW81LMmSHPoL1ihW04gjHeYsfbchaXZusagnW&#10;zG88OG3ypUcPz+bK9pLWTiGHnZrI34ttX1JsVaXcGpEi9l0+R0kP4O1wflqX/AUdeptnKGgJp7AB&#10;j969HZpYz217/QfXKWcMkXsrsAAAAABJRU5ErkJgglBLAwQUAAYACAAAACEAzPur1t4AAAAJAQAA&#10;DwAAAGRycy9kb3ducmV2LnhtbEyPS2vCQBSF94X+h+EWuquTh5EaMxGRtispVAvF3Zhck2DmTsiM&#10;Sfz3vV3V5eE7nEe2nkwrBuxdY0lBOAtAIBW2bKhS8H14f3kF4bymUreWUMENHazzx4dMp6Ud6QuH&#10;va8Eh5BLtYLa+y6V0hU1Gu1mtkNidra90Z5lX8my1yOHm1ZGQbCQRjfEDbXucFtjcdlfjYKPUY+b&#10;OHwbdpfz9nY8JJ8/uxCVen6aNisQHif/b4a/+Twdct50slcqnWgVRPN4zlYGSxDM42XEV06sk2QB&#10;Ms/k/YP8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Oz5S1gQ&#10;BAAAZQkAAA4AAAAAAAAAAAAAAAAAOgIAAGRycy9lMm9Eb2MueG1sUEsBAi0ACgAAAAAAAAAhAMqv&#10;leO9EwAAvRMAABQAAAAAAAAAAAAAAAAAdgYAAGRycy9tZWRpYS9pbWFnZTEucG5nUEsBAi0AFAAG&#10;AAgAAAAhAMz7q9beAAAACQEAAA8AAAAAAAAAAAAAAAAAZRoAAGRycy9kb3ducmV2LnhtbFBLAQIt&#10;ABQABgAIAAAAIQCqJg6+vAAAACEBAAAZAAAAAAAAAAAAAAAAAHAbAABkcnMvX3JlbHMvZTJvRG9j&#10;LnhtbC5yZWxzUEsFBgAAAAAGAAYAfAEAAGMcAAAAAA=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4JpxQAAANsAAAAPAAAAZHJzL2Rvd25yZXYueG1sRI9Ba8JA&#10;FITvhf6H5RV6q5vYKml0DUUI1F6sNr0/ss8kmH0bshuN/fVdQfA4zMw3zDIbTStO1LvGsoJ4EoEg&#10;Lq1uuFJQ/OQvCQjnkTW2lknBhRxkq8eHJabannlHp72vRICwS1FB7X2XSunKmgy6ie2Ig3ewvUEf&#10;ZF9J3eM5wE0rp1E0lwYbDgs1drSuqTzuB6Ng9lWs56/D984m2+Swofj37a/IlXp+Gj8WIDyN/h6+&#10;tT+1guk7XL+EHyBX/wAAAP//AwBQSwECLQAUAAYACAAAACEA2+H2y+4AAACFAQAAEwAAAAAAAAAA&#10;AAAAAAAAAAAAW0NvbnRlbnRfVHlwZXNdLnhtbFBLAQItABQABgAIAAAAIQBa9CxbvwAAABUBAAAL&#10;AAAAAAAAAAAAAAAAAB8BAABfcmVscy8ucmVsc1BLAQItABQABgAIAAAAIQALV4JpxQAAANsAAAAP&#10;AAAAAAAAAAAAAAAAAAcCAABkcnMvZG93bnJldi54bWxQSwUGAAAAAAMAAwC3AAAA+QIAAAAA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="006F7991" w:rsidRPr="006F7991">
                    <w:rPr>
                      <w:position w:val="-12"/>
                      <w:lang w:bidi="fa-IR"/>
                    </w:rPr>
                    <w:object w:dxaOrig="800" w:dyaOrig="340" w14:anchorId="666780F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4" type="#_x0000_t75" style="width:39.75pt;height:17.25pt" o:ole="">
                        <v:imagedata r:id="rId12" o:title=""/>
                      </v:shape>
                      <o:OLEObject Type="Embed" ProgID="Equation.DSMT4" ShapeID="_x0000_i1044" DrawAspect="Content" ObjectID="_1807930582" r:id="rId13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19D5145" wp14:editId="61A73BE7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566199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FED3037" id="Group 5" o:spid="_x0000_s1026" style="position:absolute;left:0;text-align:left;margin-left:-1.3pt;margin-top:44.6pt;width:103.5pt;height:25.5pt;z-index:251664384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EpRBBXgAAAACQEAAA8AAABkcnMvZG93bnJldi54bWxM&#10;j8FqwzAQRO+F/oPYQm+JZNUNiWs5hND2FApNCiU3xdrYJpZkLMV2/r7bU3tc5jHzNl9PtmUD9qHx&#10;TkEyF8DQld40rlLwdXibLYGFqJ3RrXeo4IYB1sX9Xa4z40f3icM+VoxKXMi0gjrGLuM8lDVaHea+&#10;Q0fZ2fdWRzr7iptej1RuWy6FWHCrG0cLte5wW2N52V+tgvdRj5un5HXYXc7b2/Hw/PG9S1Cpx4dp&#10;8wIs4hT/YPjVJ3UoyOnkr84E1iqYyQWRCpYrCYxyKdIU2InAVEjgRc7/f1D8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EpRBBX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1280" w:dyaOrig="720" w14:anchorId="65A09C85">
                      <v:shape id="_x0000_i1026" type="#_x0000_t75" style="width:64.5pt;height:36.75pt" o:ole="">
                        <v:imagedata r:id="rId14" o:title=""/>
                      </v:shape>
                      <o:OLEObject Type="Embed" ProgID="Equation.DSMT4" ShapeID="_x0000_i1026" DrawAspect="Content" ObjectID="_1807930583" r:id="rId15"/>
                    </w:objec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6BFC8612" wp14:editId="67B1E4A8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750D91F" id="Group 36" o:spid="_x0000_s1026" style="position:absolute;left:0;text-align:left;margin-left:152.2pt;margin-top:.3pt;width:74.7pt;height:76.85pt;z-index:25166848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SAUyEgQAAGUJAAAOAAAAZHJzL2Uyb0RvYy54bWycVm1PIzcQ/l6p/8Hy&#10;dy7ZvEBYEU4pFHQSuqOF6j47Xu+ue17btR0C/fV97PUmgVBde5FYZnbG42dmnrH34uNzp8iTcF4a&#10;vaTFhzElQnNTSd0s6R+PNycLSnxgumLKaLGkL8LTj5c//3SxtaWYmNaoSjiCINqXW7ukbQi2HI08&#10;b0XH/AdjhYaxNq5jAaprRpVjW0Tv1GgyHp+OtsZV1hkuvMfb695IL1P8uhY8fKlrLwJRSwpsIT1d&#10;eq7jc3R5wcrGMdtKnmGwH0DRMamx6S7UNQuMbJw8CtVJ7ow3dfjATTcydS25SDkgm2L8JptbZzY2&#10;5dKU28buyoTSvqnTD4fln5/uHZHVkk5PKdGsQ4/StgQ6irO1TQmfW2cf7L3LL5pei/k+166L/5EJ&#10;eU5lfdmVVTwHwvHyfLZYjCeUcJjOz04nfWRW8ha9iavO55N5QQnMJ1HMXeHtrzlAMZ1O52O0L0Yo&#10;pmfFKRRgGQ37jyLMHSoreYm/XC5IR+X6Pq2wKmycoDlI959idMx929gTdNayINdSyfCSWIoeRlD6&#10;6V7ye9crB5WfDZWHOe5KprOYXlwSvfo1LOZ0Z/g3T7S5apluxMpbEBwlScV47T6K6qsN10raG6lU&#10;bFeUc2oYhjdkeqc6PVGvDd90Qod+8pxQyNJo30rrKXGl6NYCRHKfKjSTY+oDyGSd1CHiY6UPTgTe&#10;RrEGjt+BvW/izpBA73HGFDxoF1e8IVpxVsxAlMiZTJeBbUVxPj6dzDNZsnJIFhTS+XArTEeiAMAA&#10;gg6xkj3d+QxpcAHJ9iiSCDWOBY4rP5QQ2lER/9dEPrTMCkCIYQ94MR148duGVWTlnNmS6TQWMzvu&#10;ZtL/W53eH61drb43WEe1+gtIEpB9wWLlmiqfHaz6E82vO4VT9IkpMpywB3acBHs7ACx6dhyGQOJ7&#10;l/linHLGtKcGpbnf9wcQWQiR2Lmdqrl1skr46uZKuYjPu2YNkQDSks5uFsUv12lmwMTBZT0I/sXv&#10;XHHTVGZLiWI+4OWS3qRfXpuXANgAIe6lNNn2Zxo4yHCn1ZgTiJ3FcHjdUMJUg8uSB5dAeqNkNQzm&#10;8eaPaNYBgHH6ZQCvlsaSXDPf9kkmU3ZTOuIS6TrMDI8E6kcrSmtTveAacAbTgKHylt9IRLtD1vfM&#10;oZV4iUs+fMGjVgbpmSxR0hr393vvoz+mAlZKtrhgkTvIE49U9UljXs6L2QxhQ1Jm87MJFHdoWR9a&#10;9Ka7MugdyAV0SYz+QQ1va2e6r/gWWMVdYWKaY+++ylm5CtBhwtcEF6tVkvuz+k4/WJzwRepHrOPj&#10;81fmbCZUQAc+m2FGj46J3jdWWJvVJphapjNkX1cQNio4L5KU7vJE4vzdET8WDvXktf86uvwHAAD/&#10;/wMAUEsDBAoAAAAAAAAAIQDKr5XjvRMAAL0TAAAUAAAAZHJzL21lZGlhL2ltYWdlMS5wbmeJUE5H&#10;DQoaCgAAAA1JSERSAAAAzAAAAMwIAwAAAAj8vMAAAAABc1JHQgCuzhzpAAAABGdBTUEAALGPC/xh&#10;BQAAAVNQTFRFUVFRjo6OsLCwd3d3fHx8goKCgICAsbGxfX19kZGRZmZmiYmJZGRkhYWFtra2XV1d&#10;j4+PiIiIYWFhg4ODt7e3Z2dnubm5////+vr63d3d2tra7Ozs7u7uoaGh9PT09fX1y8vL5ubm5+fn&#10;wsLC6urqx8fHxMTE6Ojozc3N3t7e7+/vn5+fysrK0dHRz8/P9vb2paWl0tLS4eHh8vLy6enpyMjI&#10;4ODg8fHx09PT1tbW4uLi5OTkqqqq8PDw+/v7rKys2NjYzs7O+fn51dXV4+Pj0NDQtLS05eXl39/f&#10;vLy89/f3xsbGqamp+Pj4qKiozMzM19fX6+vr/f3929vbtbW1/v7+1NTUpqamv7+/ra2tvr6+3Nzc&#10;YGBg2dnZl5eXsrKymZmZ8/Pzw8PDXl5ejIyMlJSUV1dX7e3tycnJkpKS/Pz8oqKiu7u7XFxchoaG&#10;lZWVAAAAYDI3mAAAAHF0Uk5T////////////////////////////////////////////////////&#10;////////////////////////////////////////////////////////////////////////////&#10;/////////////////////wApTMBlAAAACXBIWXMAACHVAAAh1QEEnLSdAAARdklEQVR4Xr1dOZLc&#10;OgydKmfOJnKpSkfpO/QVJpqo7x//h4WLWgQe5ks2JHEBQSwECVFSj/3x/fn69fh1vCzx/NOR8zVO&#10;qX39/hwth0LLP38vpMjVM7BIWiX7/O3V+bLTa78/Xn+uw+Z5DJRi9zwBSrJ9fHkpBi7n6XkM1Bg+&#10;Hn/osO8fDy+FsFNjdm4MpXjyIaMUz4JnNsamYAyVwj2z/xvPFKYZpSgsXabHXvMMgTumWWHIbvIM&#10;E4QBAUlGRYzZC57h5v4rz1Apd3hmo57Z98wYU4GOu1IgW2ssDdwYRoEJFHqmd4159Bbu3WlU1/yU&#10;IFeXeuZJPAP28EwuRKcZIaETkc/U3DPSWFkzRE9Aqol2p6NaWzM50YhmIV26ZgCYq2xYdz7wL2oM&#10;DzPFaEYkcR50t0JtqXjXjYl4Ac/F8DELKRrzXTyTSsrjnfYueKYQNaFqQiNN3FzPE6Ce4feZyk2T&#10;86BDxtcMs7fmmTt2AEKRKsPdX981Z6z43iw1Bp3TrZcxp5recJ8Rmi3lIkC9W1gzVAi7z8h2hs53&#10;JsbuM4SIDnxI0Bgncag1dM/EyvBZVlwzKYiqRA4dkMILDQkARMxVY8D+Z2tmpU+PZovGjirMZjIg&#10;YMCHjEuJ7JWe2vttzQBn5wRHMUsKvmbEMylJv89EVLpm5karzpjHepoZiafr+8zMhU8zOotmdmvY&#10;+f6uEM38igABIp1E6HvLrjnfiYiU2/ZmBPiocmPMuwld7BnvhIyKKYTmcJo1MWKtliNp85guaATV&#10;PIOyVD07gD82W5MTyDUVMCBaOMDAoGTmnok60A3g24AIK2U38VzeZ44yEw0chmdA289eFehSevNo&#10;08znoabWNJ8K1P/HNdO6WcH5wL0HvFW80YCOO1eErBkRBx4m1Uktk1RxOLBmRFs5tS7guWaezJeX&#10;JBMAAjyyA7JEkQkzjlZ49qJn5wMbXhWnmZFZWVE4to9fINrk/CMpFogU5Orncze8n50azJFJ9QEK&#10;xRjFWxHn3qUA3lItgIVjWnaCP0Li7FQd6QFiQ0n9xe8zhbVJJxGGjUCBBeVxfmw+dWmIhBe9VxV2&#10;AFTViUdAG7+e7RBsZyaO5D4jhFQKtbabG1t9eD3byY4FGHNgIBVDNLTFGYcDbavRWfQjzxi0Hr1n&#10;4plOm4qRxsLbGWoM90xKomqwF+cC/uI8tqlNM1BERFRX7pkChXpmkJ06IH5fjmZgyjwjd4sAWkOn&#10;CCkLnrG+IQcBDEjaDjmkvfLpnHhXbprzmlky5J65smtuIAS5PeKZnOLsmTM9f2/GjckpqJoKbUCW&#10;pIKs3Gc8jyF/0lSg5l7/PiNvZ2STGIA33LGd4UNGjEEzj4jdMxEz2U2mgHhHJxE3lwcAHpor0Qxc&#10;CB+oSijoqHLnch4tmi10aSg+InzNxL5rzOmXM6KHDHhtB8CADyulyDT1th+smRUol4JnuDFUERrN&#10;dpGSE1U8w40Bj4wIbdwzVEohEMXRrCF0B5CL4p6hq4q6rmCueyalo1wK08woEkYFzxB7Z89EkP+q&#10;CUDvMwKiyEpdwyG96Bltq9xnllocgE6ia++avYnaO3bNMTMamnmcKawZZm1BSsUzFwOAdqUTsXkm&#10;EfSDaBYAmFPPbLOq6NDPBpXvM55HAFUTEhM3RbNJ+BGoMYXQ3BWJpPBo1ilCSuIZ6Zc8nitoNGOq&#10;mLkRFfAXo5nAXvghEHdMIZqFFE1DUTXU1hroE2/pM6AXQsjvM9o9oBisf/KkuSaVADB7Rqjmy0BH&#10;5NTUCwAXg2rDOHi18BtsPmQyRQ4SpNQuhWRv1lAH+iUc7wBOb2eD4ZneNLUCmrVzs50NDtFswg+w&#10;aLZsUhB+i0Xz1qF71/BzqzBAZjuAuaHBgWAJTpH7Thq3j08tbHJAbUuloBcYyN6s1xWFwqhqBRRG&#10;KrlnnmpNBl6IQbsLB8Fbrj2FxlgsofHBkKk05dKLXhEO28f39rV9PRuggvRhFQBKj1evamE0PkEs&#10;HV7fmxSdi2aCHly/tu/NujmHx0GO1D8fmyCt6Zgq2QMsnRylp7KzuqRiAYgLf3OWuleBR2/Kgwvh&#10;UgqvZ4FlkoLAOwEdMnoTkdmkmaZLaKEZJI1K8lFFpkxG1VI7Dab7TMc5SF0uam7hxXkUiHrP/KZp&#10;tKkYbUzeijpIAEihaRqTSRSIwFrMM7kgOlfzHYDCX/LMAap/c5ZLKhhzxw4g54H+8a+aOvjCy4AY&#10;AzkhRbOhEFSpucwzYm8XGAL3LqWIVW0N8Zpp+MIjAPfMcW+2BDoRuWcYCQa9tmYIXJhmDfgkyimk&#10;sbJmiBiMSMpDu9Mh+/9rpqOzaGZESKUQMDIohuaUh4TmJcFA0k1CKZpRJtwYOvCcRTZD0IRz8syZ&#10;1jAJjwYYEEJFdS08NmNAcqIWzRKqwtKsTbMYIIFKoXcIPNEU7jMiZ8moIZkxoKMBgIdMPlULa2bI&#10;WVoEuOwZgGi65l8bMqEq7M34NBvvAELgo8ql8Ju3G7Ng1VGECSYzxozoQoZsDwPAQLM/oJOvzV1M&#10;pI5uZ1JdC2vGKBIumQBrC5eugDaEezNtdS6aJnDLmqFSyAxB/8LeLHvCMygYc8eaoTyqH5uQaboE&#10;GGOtMY2Ym6nb/tInk5L1V5A1ExIN/k4SUU7ePZMAU3jXPObQkoMAmYnyCEA8A5KcB+DymoGE8B1A&#10;x9c8w6BtNGNmBWOYJqIqoeHr7ic7gCMM0dwznOKoabNsNi/1jLTtbG8GOHHtYEik4LEkGHBTNFsT&#10;NWxlO5PFd+Vzec0ACo8AOQVaK+8ABpeInasq/HrWT01yzzTCY7GBo6r/HkAjn84G/TFiZEcClGt/&#10;C9B7zqdeAivPvKG8iqyfDWfwCALAINdpZgVJJpC6NYhnWus7lWH4ZLZ+3hvZKHkx8owOt567fDkz&#10;8N5nmBpG8UCdrSqDLCJqMsZj5nyWcsAcKiCQL2dPO+Sj1zh64fGwwgvJUxI7tGTV17c0xMfXcxtS&#10;jocyxfX41M93WtUudirGz+0TdWBGZ+vqTOT8R1/OaDTjQjhJZdfseQz/KDQXo1kK/F0zV/WWmyal&#10;qOzN+Jhh56VEkqyp+TTjUv6RZ1IeqiUdMr502aAe3gFE0G+bIdyxZgrTjNpb+T7DJ8ANxvQAEErj&#10;UkrPM57HkA8I1OOKcMfkekj/yprJ5ZRU5RvNQrgjUk5rZqW3BYDUIojJLa49aRKAvTnR4qZ56CCV&#10;OQKg9HYKkk3V469n33obyJqZ6wt4a7YOM/Lqw5nB1WkG4EL469m+Zs6j0jDnlncgs1kYMHP5m0Y6&#10;EUv3mcJ0pkGE3zTposq9q73ZfQZEZJrBu4VoRiliIWYlUsrjnvsMxJCBvWOa8egdr5mGEjG5pMJf&#10;0FIKqilVAksXnlkSTcg7oplQpMrc4xkyZjCYGlNYM5GUbgJd3QVz25pZEzoXTRfQGu74Zyf4ZOY7&#10;gNquOeZhLVCVKwJI+PDQnHtGlEyiWe97eZqBU8kzBAprpuAZJqewZqgilKAgpXvGFW56d/35HAOA&#10;B8oxIeRkjQJCQGgye6XrfvTMkhuLZhLgvfgOnV9hVD0HrLUI8DNc2AFMvHNVhZAbwyczmYkY1IUx&#10;g6uWMinWVAjNdEnwO3Osh6lZ9UxijoBMIkJCPTOreualGAxILqWtmYTqwsNZ47oX9ma5ngA6D2fP&#10;HGlRG6q0VEsjMUBxqIqKNLWrg5trzRPFfDpYyVFzS5+qo2FuljUzzfcVAa7DNFNMK3nczmKVUqkx&#10;1stgLhuoZxr63Awwz6yagFO0fjmzyolMEdIghVYx6AUDMVcNG3gr9XobsreOjkDSJpEUrdSgY3xA&#10;2tXSAfvH9/7aX8/tKakcXkIiGdLHAwVBW4NjkT43SUD5/NzwtAmkkMn3oU0q6GQJMlBoCc3aUVMr&#10;aaIsrI7M2VtdqpptvxRvnIUA4rxFL/nYJGMGE31oPReEpb0y16wkp8COOwD2PIKwC4dRCoFdzXdC&#10;IKflrQxy/acnrYjrjdAOne7eNKFHcsu75jCaDaAU9EZU0OPCDkBBBfDNCg/NfMS4vaVdsxdCKBjD&#10;PbOSAtxA3+YZwueyMTrtI2hNfEv0I88EEu+YZj9YM6HdV9eMAXiEEgzW5k6d+K45/ysNaYvezng/&#10;JTkYoxi/FFAo7N5k4A/d3oGzeLfW2XVs6V3zxOONXQfu3ZniXQuFyDEToc/EgBBQiWZ00C7sqzsU&#10;1gzlUVkzaahR4DxiRZQ3RDAZLKqiqRLN2Lizf3kMTXxUC88zzHl76bczVA5VlftOZORyuO/YL87B&#10;IGeiSnBjLnuGTERtm9ZMSMuX95U141BYMzRGtGmWsAqnWUfnnlEyau71aFa7z5QCLxnYSJHerfbi&#10;PCeqfNOMOXgLe28GMj5Fcj0BaTTT3oVfnEdrZkgvBAAqhb9rJuai9ZYnzVuimecxcD18zQhdSAs5&#10;hE86INo3XhLewNcMsxeB6ob7TOV3AH3IIigEACqlsjf7m9GsAxfC92aV7UzOBOC/AwiJ0JAbAwKf&#10;QwkPfovonjlxUYQmzmQlx3FdVasjtXMAXd8ymVuPQ88BdM38hWj2Tq71xP9GX7tp5kDXDDhQ99pN&#10;M5VF10w3ZsHGURmJwi1PmlzVmKIpFgrpmjfPnE0RjFyTZ85EBhF+wB07gOLDWUbVvjY3GslxWdWR&#10;8MyEHkUpeQJjRu0MQB/NBcLOUWMr4kQhNe3ZwHbNhA2J7wJ03M0Yk33k1Wp8LmfRzLicNpqNuefI&#10;bEQaflVaTDPp57nC2tzOANY28rdzyrsUrXYYtf6vNcojGNSWFi2O6rjP2NELvThNIut/AK3qn3Lr&#10;2Y7D2Yw5wYyFFFXp/bBM8g/5UITTyDp4txlaH0sOp31sEpBCrxgoSv43NWuYC5obBgsTsOl5hIbQ&#10;17OSazJdkohFf14f39uu3/Xk8xoO+cymn9rkeKL4fD5wDdz+kk91m55KvD23T1AAhAhYPaSjNsv1&#10;3D/tO6GSI7XvhIaQ67n/2pQcVav3U3GC2j6tk34Y9OMp4lQQtHg+b/mbs/OaeYcb9hlcSuVvm2mg&#10;Kdxn6JDxaMbNTYxpfSV/5/OGazyAWlEDjuYuCIa1i0YF+kZzvTcb7FQ1PmjcM0PKpKtyt2Iy7miw&#10;tpCiQWFvxmcAmWaiBDO3MGKEBFLorhlUfEQwIIToDilkQBCjmWcg46pnBKjvCkE1MdeaSnszEOQ0&#10;3Biqa7pmDMAjV6PyPON5AGi+7BlA4REg4tF7VtYMX5uUR2HNeJ4A8S5/ByAySmuGKHOHZzIKbUs9&#10;Y71lJ0fghmkmQogcvu4urxlAYc2waYbNpJdCoGM6/zuaIa1Ms4QRduDkv59AIzWXL8xL0ax1vLrR&#10;VD50ihQ8Q6SML2chKzQwMfLoxYDqyhcmd14YzQZveIYIKqwZSkFdVzC3umZSEGOIJBYACqryR4As&#10;mjn7LiYWx9dMRGE8kYb3mY5PzUVb6WvzFM0idpwHnWbCOtMWUIhmmSLW9/K/Coz+KiXjc3EHoFCI&#10;ZpSHjDsj4p7hxuQREY2V7zM8JFJVebC6Hs3qayYFn2aZMCqFe4bbW9mbUTkwhpHQVSWapkww8F4K&#10;QT1zZIKaIDpybrWyUwzg3j0r8sbkf3nmnUdpzRBBOs0WNB2V/mWTUVWfNAMyiVOnXfOR1mptzZz5&#10;NEw4AXoXo9AqkjOnM8rIJvTkOyn12oQ+BIAjuUILzae+nkuW/6pJCYMlYShJh2dQOFC2Orub+ZoR&#10;6tG/M3PUPM1aw4GgielUCzj63/KJCTh2RAg+IN7B094HheLvAOZeJ9A4o82dcj41ofHOVncnkgKu&#10;Q6d3zxyIBZ4fv6RifTXXs5elQdeMUSjGip0AmYoR9MhbzUsyZIc+gvWKFbTiCMd5ix9tyFpdm6xq&#10;CdbMbzw4bfKlRw/P5sr2ktZOIYedmsjfi21fUmxVpdwakSL2XT5HSQ/g7XB+Wpf8BR16m2coaAmn&#10;sAGP3r0dmljPbXv9B9cpZwyReyuwAAAAAElFTkSuQmCCUEsDBBQABgAIAAAAIQAdlfg63gAAAAgB&#10;AAAPAAAAZHJzL2Rvd25yZXYueG1sTI9BS8NAEIXvgv9hGcGb3cQkRdJsSinqqQi2gvS2zU6T0Oxs&#10;yG6T9N87nvQ4vI833yvWs+3EiINvHSmIFxEIpMqZlmoFX4e3pxcQPmgyunOECm7oYV3e3xU6N26i&#10;Txz3oRZcQj7XCpoQ+lxKXzVotV+4HomzsxusDnwOtTSDnrjcdvI5ipbS6pb4Q6N73DZYXfZXq+B9&#10;0tMmiV/H3eW8vR0P2cf3LkalHh/mzQpEwDn8wfCrz+pQstPJXcl40SlIojRlVMESBMdplvCSE3NZ&#10;moAsC/l/QPk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J0gF&#10;MhIEAABlCQAADgAAAAAAAAAAAAAAAAA6AgAAZHJzL2Uyb0RvYy54bWxQSwECLQAKAAAAAAAAACEA&#10;yq+V470TAAC9EwAAFAAAAAAAAAAAAAAAAAB4BgAAZHJzL21lZGlhL2ltYWdlMS5wbmdQSwECLQAU&#10;AAYACAAAACEAHZX4Ot4AAAAIAQAADwAAAAAAAAAAAAAAAABnGgAAZHJzL2Rvd25yZXYueG1sUEsB&#10;Ai0AFAAGAAgAAAAhAKomDr68AAAAIQEAABkAAAAAAAAAAAAAAAAAchsAAGRycy9fcmVscy9lMm9E&#10;b2MueG1sLnJlbHNQSwUGAAAAAAYABgB8AQAAZRw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7sqxAAAANsAAAAPAAAAZHJzL2Rvd25yZXYueG1sRI9Pi8Iw&#10;FMTvwn6H8Ba8aeqqpVSjLILgevHPdu+P5tkWm5fSRO366Y0geBxm5jfMfNmZWlypdZVlBaNhBII4&#10;t7riQkH2ux4kIJxH1lhbJgX/5GC5+OjNMdX2xge6Hn0hAoRdigpK75tUSpeXZNANbUMcvJNtDfog&#10;20LqFm8Bbmr5FUWxNFhxWCixoVVJ+fl4MQqm22wVjy/7g012yemHRn+Te7ZWqv/Zfc9AeOr8O/xq&#10;b7SC8QSeX8IPkIsHAAAA//8DAFBLAQItABQABgAIAAAAIQDb4fbL7gAAAIUBAAATAAAAAAAAAAAA&#10;AAAAAAAAAABbQ29udGVudF9UeXBlc10ueG1sUEsBAi0AFAAGAAgAAAAhAFr0LFu/AAAAFQEAAAsA&#10;AAAAAAAAAAAAAAAAHwEAAF9yZWxzLy5yZWxzUEsBAi0AFAAGAAgAAAAhAGCPuyr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A00569" w:rsidRDefault="000F1A58" w:rsidP="000F1A5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45EA04CB" w:rsidR="00F24874" w:rsidRPr="00A00569" w:rsidRDefault="00EA587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046AEF" w:rsidRPr="00A00569" w14:paraId="28D33358" w14:textId="77777777" w:rsidTr="00F831BD">
        <w:trPr>
          <w:trHeight w:val="2388"/>
        </w:trPr>
        <w:tc>
          <w:tcPr>
            <w:tcW w:w="10119" w:type="dxa"/>
            <w:gridSpan w:val="5"/>
          </w:tcPr>
          <w:p w14:paraId="3C60138F" w14:textId="2C3E671E" w:rsidR="00046AEF" w:rsidRPr="00A00569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 xml:space="preserve">خط با معادله </w:t>
            </w:r>
            <w:r w:rsidR="00DE43AD" w:rsidRPr="00A00569">
              <w:rPr>
                <w:noProof/>
                <w:position w:val="-12"/>
              </w:rPr>
              <w:object w:dxaOrig="1420" w:dyaOrig="340" w14:anchorId="72DE4C7B">
                <v:shape id="_x0000_i1027" type="#_x0000_t75" style="width:66.75pt;height:16.5pt" o:ole="">
                  <v:imagedata r:id="rId16" o:title=""/>
                </v:shape>
                <o:OLEObject Type="Embed" ProgID="Equation.DSMT4" ShapeID="_x0000_i1027" DrawAspect="Content" ObjectID="_1807930584" r:id="rId17"/>
              </w:object>
            </w:r>
            <w:r w:rsidRPr="00A00569">
              <w:rPr>
                <w:rFonts w:ascii="Shabnam" w:hAnsi="Shabnam"/>
              </w:rPr>
              <w:t xml:space="preserve"> </w:t>
            </w:r>
            <w:r w:rsidRPr="00A00569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0D748030" w14:textId="2031E27D" w:rsidR="00EA5874" w:rsidRPr="00A00569" w:rsidRDefault="008D264A" w:rsidP="003B3E52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A00569">
              <w:rPr>
                <w:rFonts w:ascii="Shabnam" w:hAnsi="Shabnam" w:hint="cs"/>
                <w:rtl/>
              </w:rPr>
              <w:t>الف</w:t>
            </w:r>
            <w:r w:rsidR="00046AEF" w:rsidRPr="00A00569">
              <w:rPr>
                <w:rFonts w:ascii="Shabnam" w:hAnsi="Shabnam" w:hint="cs"/>
                <w:rtl/>
              </w:rPr>
              <w:t xml:space="preserve">) آیا نقطه </w:t>
            </w:r>
            <w:r w:rsidR="00046AEF" w:rsidRPr="00A00569">
              <w:rPr>
                <w:noProof/>
                <w:position w:val="-34"/>
              </w:rPr>
              <w:object w:dxaOrig="620" w:dyaOrig="840" w14:anchorId="55291201">
                <v:shape id="_x0000_i1028" type="#_x0000_t75" style="width:26.25pt;height:33.75pt" o:ole="">
                  <v:imagedata r:id="rId18" o:title=""/>
                </v:shape>
                <o:OLEObject Type="Embed" ProgID="Equation.DSMT4" ShapeID="_x0000_i1028" DrawAspect="Content" ObjectID="_1807930585" r:id="rId19"/>
              </w:object>
            </w:r>
            <w:r w:rsidR="00046AEF" w:rsidRPr="00A00569">
              <w:rPr>
                <w:rFonts w:ascii="Shabnam" w:hAnsi="Shabnam" w:hint="cs"/>
                <w:rtl/>
              </w:rPr>
              <w:t xml:space="preserve"> روی این خط قرار دارد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</w:t>
            </w:r>
            <w:r w:rsidR="003B3E52" w:rsidRPr="00A00569">
              <w:rPr>
                <w:rFonts w:ascii="Shabnam" w:hAnsi="Shabnam" w:hint="cs"/>
                <w:rtl/>
                <w:lang w:bidi="fa-IR"/>
              </w:rPr>
              <w:t xml:space="preserve">             </w:t>
            </w:r>
            <w:r w:rsidRPr="00A00569">
              <w:rPr>
                <w:rFonts w:ascii="Shabnam" w:hAnsi="Shabnam" w:hint="cs"/>
                <w:rtl/>
                <w:lang w:bidi="fa-IR"/>
              </w:rPr>
              <w:t>ب</w: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0611C3" w:rsidRPr="00A00569">
              <w:rPr>
                <w:noProof/>
                <w:position w:val="-12"/>
              </w:rPr>
              <w:object w:dxaOrig="1219" w:dyaOrig="340" w14:anchorId="535ABD3D">
                <v:shape id="_x0000_i1029" type="#_x0000_t75" style="width:56.25pt;height:16.5pt" o:ole="">
                  <v:imagedata r:id="rId20" o:title=""/>
                </v:shape>
                <o:OLEObject Type="Embed" ProgID="Equation.DSMT4" ShapeID="_x0000_i1029" DrawAspect="Content" ObjectID="_1807930586" r:id="rId21"/>
              </w:objec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 موازی است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....</w:t>
            </w:r>
          </w:p>
          <w:p w14:paraId="71CBE63B" w14:textId="2F513698" w:rsidR="001A112C" w:rsidRPr="00A00569" w:rsidRDefault="008D264A" w:rsidP="00E02AAA">
            <w:pPr>
              <w:spacing w:line="360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>ج) نقطه ای از این خط ، به طول ۱- را پیدا کنید.</w:t>
            </w:r>
            <w:r w:rsidR="00E02AAA" w:rsidRPr="00A00569">
              <w:rPr>
                <w:rFonts w:ascii="Shabnam" w:hAnsi="Shabnam" w:hint="cs"/>
                <w:rtl/>
              </w:rPr>
              <w:t xml:space="preserve">                    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="001A112C" w:rsidRPr="00A00569">
              <w:rPr>
                <w:rFonts w:ascii="Shabnam" w:hAnsi="Shabnam" w:hint="cs"/>
                <w:rtl/>
              </w:rPr>
              <w:t>مختصات محل برخورد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  <w:tc>
          <w:tcPr>
            <w:tcW w:w="511" w:type="dxa"/>
            <w:vAlign w:val="center"/>
          </w:tcPr>
          <w:p w14:paraId="364C512E" w14:textId="633484CB" w:rsidR="00046AEF" w:rsidRPr="00A00569" w:rsidRDefault="001A1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576ABA" w:rsidRPr="00A00569" w14:paraId="48554A82" w14:textId="77777777" w:rsidTr="0007790F">
        <w:trPr>
          <w:trHeight w:val="1276"/>
        </w:trPr>
        <w:tc>
          <w:tcPr>
            <w:tcW w:w="10119" w:type="dxa"/>
            <w:gridSpan w:val="5"/>
          </w:tcPr>
          <w:p w14:paraId="73910E2C" w14:textId="70D7426D" w:rsidR="00576ABA" w:rsidRPr="00A00569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A00569">
              <w:rPr>
                <w:rFonts w:hint="cs"/>
                <w:rtl/>
                <w:lang w:bidi="fa-IR"/>
              </w:rPr>
              <w:t>در هر یک از خط</w:t>
            </w:r>
            <w:r w:rsidRPr="00A00569">
              <w:rPr>
                <w:rtl/>
                <w:lang w:bidi="fa-IR"/>
              </w:rPr>
              <w:softHyphen/>
            </w:r>
            <w:r w:rsidRPr="00A00569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F36DA3" w:rsidRPr="00A00569" w14:paraId="29710AFE" w14:textId="15B07E97" w:rsidTr="004E27B4">
              <w:trPr>
                <w:trHeight w:val="771"/>
              </w:trPr>
              <w:tc>
                <w:tcPr>
                  <w:tcW w:w="3162" w:type="dxa"/>
                </w:tcPr>
                <w:p w14:paraId="2D7C031C" w14:textId="77777777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2D64754" w14:textId="2D36E1AA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0F2C7073" w14:textId="7A91A4A9" w:rsidR="00F36DA3" w:rsidRPr="00A00569" w:rsidRDefault="0007790F" w:rsidP="0007790F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1380" w:dyaOrig="340" w14:anchorId="7383001D">
                      <v:shape id="_x0000_i1030" type="#_x0000_t75" style="width:63.75pt;height:16.5pt" o:ole="">
                        <v:imagedata r:id="rId22" o:title=""/>
                      </v:shape>
                      <o:OLEObject Type="Embed" ProgID="Equation.DSMT4" ShapeID="_x0000_i1030" DrawAspect="Content" ObjectID="_1807930587" r:id="rId23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2F03B218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417B1212" w14:textId="35DFB80B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087FFBAD" w14:textId="77777777" w:rsidR="00F36DA3" w:rsidRPr="00A00569" w:rsidRDefault="00F36DA3" w:rsidP="001A112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20"/>
                      <w:lang w:bidi="fa-IR"/>
                    </w:rPr>
                    <w:object w:dxaOrig="1300" w:dyaOrig="540" w14:anchorId="5F2423D8">
                      <v:shape id="_x0000_i1031" type="#_x0000_t75" style="width:65.25pt;height:27pt" o:ole="">
                        <v:imagedata r:id="rId24" o:title=""/>
                      </v:shape>
                      <o:OLEObject Type="Embed" ProgID="Equation.DSMT4" ShapeID="_x0000_i1031" DrawAspect="Content" ObjectID="_1807930588" r:id="rId25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  <w:p w14:paraId="2EF52E57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6EF46465" w14:textId="38150FC9" w:rsidR="00576ABA" w:rsidRPr="00A00569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23D2B224" w:rsidR="00576ABA" w:rsidRPr="00A00569" w:rsidRDefault="001A112C" w:rsidP="00860530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D17A10" w:rsidRPr="00A00569" w14:paraId="767BE3A8" w14:textId="77777777" w:rsidTr="00A132D7">
        <w:trPr>
          <w:trHeight w:val="1166"/>
        </w:trPr>
        <w:tc>
          <w:tcPr>
            <w:tcW w:w="5102" w:type="dxa"/>
            <w:gridSpan w:val="3"/>
          </w:tcPr>
          <w:p w14:paraId="7B46C818" w14:textId="42E387FB" w:rsidR="00D17A10" w:rsidRDefault="00D17A10" w:rsidP="00D17A1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7F7824E5" wp14:editId="12DD0A0B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2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86F8C0" id="Group 4" o:spid="_x0000_s1026" style="position:absolute;left:0;text-align:left;margin-left:11.35pt;margin-top:6.45pt;width:47.8pt;height:47.8pt;z-index:251683840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/k5hgMAAKMJAAAOAAAAZHJzL2Uyb0RvYy54bWy8Vm1v0zoU/o7Ef7D8/S5J37ZWy1BV2IQ0&#10;scG44rPnOE2QYxvbXTp+PefYTtrLpgnBFf2Q2j7vj895kvM3+06SB2Fdq1VJi5OcEqG4rlq1Lem/&#10;ny//OaPEeaYqJrUSJX0Ujr65eP3qvDcrMdGNlpWwBJwot+pNSRvvzSrLHG9Ex9yJNkKBsNa2Yx62&#10;dptVlvXgvZPZJM8XWa9tZazmwjk4fRuF9CL4r2vB/U1dO+GJLCnk5sPThuc9PrOLc7baWmaalqc0&#10;2G9k0bFWQdDR1VvmGdnZ9omrruVWO137E667TNd1y0WoAaop8p+qubJ6Z0It21W/NSNMAO1POP22&#10;W/7h4daStirpjBLFOriiEJXMEJrebFegcWXNnbm16WAbd1jtvrYd/kMdZB9AfRxBFXtPOBwu8tN8&#10;AdBzEKV1AJ03cDNPrHjz7kW7bAiaYW5jKr2B9nEHhNyfIXTXMCMC8A7rTwhNBoQ+7lhF1tbqnkwW&#10;EaegN4LkVg7w+jOExkrZyljnr4TuCC5K+g3Ch+ih49jDtfOh9ap0gaz6WlBSdxI6+YFJMnT5kRxK&#10;Ocjnk/kyDcKRyvRYZVnkQQWSSvFgNaSFwaUifUmX4Cok5bRsq8tWSpSFYRYbaQlkU1K/LzAaODjS&#10;gp1UcIgXGbELK/8oRXT/SdTQptBPkxgACeLgk3EulC+iqGGViKHmOfyGYINFCC0VOETPNSQ5+k4O&#10;Bs3oZPAdc076aCoCv4zG+UuJRePRIkTWyo/GXau0fc6BhKpS5Kg/gBShQZTudfUILWp1ZDdn+GUL&#10;jXLNnL9lFpoApg8o2t/Ao5Ya7kmnFSWNtt+fO0d9mCGQUtIDPZbUQdtZQYl8r2C6lsVshnwaNrP5&#10;6QQ29lhyfyxRu26j4eqhLSG7sER9L4fT2uruCzD5GqOCiCkOsUvKvR02Gx9pG94FXKzXQQ041DB/&#10;re4MR+eIKjbl5/0XZk2aFg9E9EEPE536NyJ60EVLpdc7r+vWo/CAa9oAuyAf/gWagcGLRHznLWu3&#10;jScbrRS8ybQlU+wFzAJYaaMSJQ8TM1DjyMfz6enZkhIg3mKaLyZnaAxtmwh2Op8WBbyekZiny2I6&#10;C1QGgziw+jDfCUjZKuTEJwgiM+Exzu9/Zvr/nvxfmM7nx/oXJvNvj/WBBOuXx3poxtB/4aUHXwKB&#10;wtJXC35qHO9Dvx6+rS5+AAAA//8DAFBLAwQUAAYACAAAACEAF1Jwk+AAAAAJAQAADwAAAGRycy9k&#10;b3ducmV2LnhtbEyPQUvDQBCF74L/YRnBm90kpZrGbEop6qkItoL0ts1Ok9DsbMhuk/TfOz3pbWbe&#10;48338tVkWzFg7xtHCuJZBAKpdKahSsH3/v0pBeGDJqNbR6jgih5Wxf1drjPjRvrCYRcqwSHkM62g&#10;DqHLpPRljVb7meuQWDu53urAa19J0+uRw20rkyh6llY3xB9q3eGmxvK8u1gFH6Me1/P4bdieT5vr&#10;Yb/4/NnGqNTjw7R+BRFwCn9muOEzOhTMdHQXMl60CpLkhZ18T5YgbnqczkEceYjSBcgil/8bFL8A&#10;AAD//wMAUEsBAi0AFAAGAAgAAAAhALaDOJL+AAAA4QEAABMAAAAAAAAAAAAAAAAAAAAAAFtDb250&#10;ZW50X1R5cGVzXS54bWxQSwECLQAUAAYACAAAACEAOP0h/9YAAACUAQAACwAAAAAAAAAAAAAAAAAv&#10;AQAAX3JlbHMvLnJlbHNQSwECLQAUAAYACAAAACEA55v5OYYDAACjCQAADgAAAAAAAAAAAAAAAAAu&#10;AgAAZHJzL2Uyb0RvYy54bWxQSwECLQAUAAYACAAAACEAF1Jwk+AAAAAJAQAADwAAAAAAAAAAAAAA&#10;AADgBQAAZHJzL2Rvd25yZXYueG1sUEsFBgAAAAAEAAQA8wAAAO0GAAAAAA=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0+WwQAAANoAAAAPAAAAZHJzL2Rvd25yZXYueG1sRI/NqsIw&#10;FIT3gu8QjuBGNNWFXKpRxB8QEeFWcX1sjm2xOSlNrPXtjXDhLoeZ+YaZL1tTioZqV1hWMB5FIIhT&#10;qwvOFFzOu+EPCOeRNZaWScGbHCwX3c4cY21f/EtN4jMRIOxiVJB7X8VSujQng25kK+Lg3W1t0AdZ&#10;Z1LX+ApwU8pJFE2lwYLDQo4VrXNKH8nTKKCted5Om8G9IXmQx+3OVoerVarfa1czEJ5a/x/+a++1&#10;ggl8r4QbIBcfAAAA//8DAFBLAQItABQABgAIAAAAIQDb4fbL7gAAAIUBAAATAAAAAAAAAAAAAAAA&#10;AAAAAABbQ29udGVudF9UeXBlc10ueG1sUEsBAi0AFAAGAAgAAAAhAFr0LFu/AAAAFQEAAAsAAAAA&#10;AAAAAAAAAAAAHwEAAF9yZWxzLy5yZWxzUEsBAi0AFAAGAAgAAAAhAPJHT5bBAAAA2gAAAA8AAAAA&#10;AAAAAAAAAAAABwIAAGRycy9kb3ducmV2LnhtbFBLBQYAAAAAAwADALcAAAD1A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3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الف) در شکل مقابل علامت شیب </w:t>
            </w:r>
          </w:p>
          <w:p w14:paraId="657736CE" w14:textId="3BB235CE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A74F8F1" w14:textId="297E60DE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017" w:type="dxa"/>
            <w:gridSpan w:val="2"/>
          </w:tcPr>
          <w:p w14:paraId="142A3A98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A00569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83CFB6E" wp14:editId="66867D4F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59731E" id="Quad Arrow 26" o:spid="_x0000_s1026" style="position:absolute;left:0;text-align:left;margin-left:4.2pt;margin-top:9.5pt;width:47.8pt;height:47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T8vgIAAPgFAAAOAAAAZHJzL2Uyb0RvYy54bWysVE1v2zAMvQ/YfxB0X+1kTboEdYqgRYcB&#10;RdutHXpWZanxIEuapMTJfn2f5I8YW7HDsBwcUiQfqSeS5xf7WpGdcL4yuqCTk5wSobkpK/1S0O+P&#10;1x8+UeID0yVTRouCHoSnF6v3784buxRTszGqFI4ARPtlYwu6CcEus8zzjaiZPzFWaBilcTULUN1L&#10;VjrWAL1W2TTP51ljXGmd4cJ7nF61RrpK+FIKHu6k9CIQVVDUFtLXpe9z/Garc7Z8ccxuKt6Vwf6h&#10;ippVGkkHqCsWGNm66g+ouuLOeCPDCTd1ZqSsuEh3wG0m+W+3edgwK9JdQI63A03+/8Hy2929I1VZ&#10;0OmcEs1qvNHXLSvJ2jnTEByCocb6JRwf7L3rNA8xXncvXR3/cRGyT6weBlbFPhCOw3l+ls/BPYep&#10;k4GSHYOt8+GzMDWJQkF/In3KnghluxsfErNlVx4rf0wokbXCQ+2YIv0jjuzTsX02nS26dx65fBy7&#10;LCZ5ckFRXT5IfVkxudKkKegCUKkob1RVXldKRVvqVXGpHEE1BQ37ScwGgJEXNKVxGJlsuUtSOCjR&#10;wn8TEq8AtqZtgtj/R0zGudBh0po2rBRtqlmOX5+sj0iplQZgRJYocsDuAHrPFqTHbmvu/GOoSOMz&#10;BOd/K6wNHiJSZqPDEFxX2ri3ABRu1WVu/XuSWmoiS8+mPKBHnWmH11t+XaFRbpgP98yhCdBb2EDh&#10;Dh+pDN7JdBIlG+N+vXUe/TFEsFLSYPoL6tF2TlCivmiM12JyehrXRVJOZ2dTKG5seR5b9La+NHh6&#10;tCWqS2L0D6o/lc7UT1hU65gVJqY5cheUB9crl6HdSlh1XKzXyQ0rwrJwox8sj+CR1diUj/sn5mw3&#10;LQFjdmv6TdH1b8vo0TdGarPeBiOrEI1HXjsF6yU1TrcK4/4a68nruLBXr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D6T7T8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ب) </w:t>
            </w:r>
            <w:r>
              <w:rPr>
                <w:rFonts w:hint="cs"/>
                <w:noProof/>
                <w:rtl/>
                <w:lang w:bidi="fa-IR"/>
              </w:rPr>
              <w:t xml:space="preserve">خط </w:t>
            </w:r>
            <w:r>
              <w:rPr>
                <w:noProof/>
                <w:position w:val="-12"/>
                <w:lang w:bidi="fa-IR"/>
              </w:rPr>
              <w:object w:dxaOrig="1215" w:dyaOrig="360" w14:anchorId="28C78A2A">
                <v:shape id="_x0000_i1032" type="#_x0000_t75" style="width:60.75pt;height:18pt" o:ole="">
                  <v:imagedata r:id="rId26" o:title=""/>
                </v:shape>
                <o:OLEObject Type="Embed" ProgID="Equation.DSMT4" ShapeID="_x0000_i1032" DrawAspect="Content" ObjectID="_1807930589" r:id="rId27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>
              <w:rPr>
                <w:rFonts w:hint="cs"/>
                <w:rtl/>
                <w:lang w:bidi="fa-IR"/>
              </w:rPr>
              <w:t xml:space="preserve"> ، اگر </w:t>
            </w:r>
          </w:p>
          <w:p w14:paraId="33168D85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D17A10">
              <w:rPr>
                <w:position w:val="-10"/>
                <w:lang w:bidi="fa-IR"/>
              </w:rPr>
              <w:object w:dxaOrig="1260" w:dyaOrig="340" w14:anchorId="0A0C47C6">
                <v:shape id="_x0000_i1033" type="#_x0000_t75" style="width:63pt;height:16.5pt" o:ole="">
                  <v:imagedata r:id="rId28" o:title=""/>
                </v:shape>
                <o:OLEObject Type="Embed" ProgID="Equation.DSMT4" ShapeID="_x0000_i1033" DrawAspect="Content" ObjectID="_1807930590" r:id="rId29"/>
              </w:object>
            </w:r>
            <w:r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1FB597B3" w14:textId="033FF8EB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ختصات مقابل رسم کنید.</w:t>
            </w:r>
          </w:p>
        </w:tc>
        <w:tc>
          <w:tcPr>
            <w:tcW w:w="511" w:type="dxa"/>
            <w:vAlign w:val="center"/>
          </w:tcPr>
          <w:p w14:paraId="647EFB4F" w14:textId="094463CE" w:rsidR="00D17A10" w:rsidRPr="00A00569" w:rsidRDefault="00D17A10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E69FC" w:rsidRPr="00A00569" w14:paraId="41D4EBC1" w14:textId="77777777" w:rsidTr="00F26FA5">
        <w:trPr>
          <w:trHeight w:val="1929"/>
        </w:trPr>
        <w:tc>
          <w:tcPr>
            <w:tcW w:w="10119" w:type="dxa"/>
            <w:gridSpan w:val="5"/>
          </w:tcPr>
          <w:p w14:paraId="1797E2C1" w14:textId="05420ABC" w:rsidR="00EE69FC" w:rsidRPr="00A00569" w:rsidRDefault="00EE69FC" w:rsidP="004C6E7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</w:rPr>
              <w:t xml:space="preserve">الف) </w:t>
            </w:r>
            <w:r w:rsidR="001D189B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1D189B" w:rsidRPr="00A00569">
              <w:rPr>
                <w:rFonts w:hint="cs"/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شیب آن </w:t>
            </w:r>
            <w:r w:rsidR="003A79B6">
              <w:rPr>
                <w:rFonts w:hint="cs"/>
                <w:rtl/>
              </w:rPr>
              <w:t xml:space="preserve">2+ 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و عرض از مبداء آن </w:t>
            </w:r>
            <w:r w:rsidR="003A79B6">
              <w:rPr>
                <w:rFonts w:hint="cs"/>
                <w:rtl/>
                <w:lang w:bidi="fa-IR"/>
              </w:rPr>
              <w:t>3-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 باشد.</w:t>
            </w:r>
          </w:p>
          <w:p w14:paraId="38E2B325" w14:textId="4F5BF0CC" w:rsidR="00EE69FC" w:rsidRPr="00A00569" w:rsidRDefault="00EE69FC" w:rsidP="00EE69FC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ب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با خط </w:t>
            </w:r>
            <w:r w:rsidR="00AA0DB7" w:rsidRPr="00A00569">
              <w:rPr>
                <w:position w:val="-12"/>
              </w:rPr>
              <w:object w:dxaOrig="1280" w:dyaOrig="340" w14:anchorId="6FE9D54F">
                <v:shape id="_x0000_i1052" type="#_x0000_t75" style="width:63.75pt;height:17.25pt" o:ole="">
                  <v:imagedata r:id="rId30" o:title=""/>
                </v:shape>
                <o:OLEObject Type="Embed" ProgID="Equation.DSMT4" ShapeID="_x0000_i1052" DrawAspect="Content" ObjectID="_1807930591" r:id="rId31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>موازی باشد و از نقطه</w:t>
            </w:r>
            <w:r w:rsidR="003A79B6">
              <w:rPr>
                <w:rFonts w:hint="cs"/>
                <w:rtl/>
                <w:lang w:bidi="fa-IR"/>
              </w:rPr>
              <w:t xml:space="preserve"> </w:t>
            </w:r>
            <w:r w:rsidR="003A79B6" w:rsidRPr="00A00569">
              <w:rPr>
                <w:position w:val="-34"/>
                <w:lang w:bidi="fa-IR"/>
              </w:rPr>
              <w:object w:dxaOrig="460" w:dyaOrig="840" w14:anchorId="78A928FD">
                <v:shape id="_x0000_i1050" type="#_x0000_t75" style="width:20.25pt;height:37.5pt" o:ole="">
                  <v:imagedata r:id="rId32" o:title=""/>
                </v:shape>
                <o:OLEObject Type="Embed" ProgID="Equation.DSMT4" ShapeID="_x0000_i1050" DrawAspect="Content" ObjectID="_1807930592" r:id="rId33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 بگذرد.</w:t>
            </w:r>
          </w:p>
          <w:p w14:paraId="0C4543E7" w14:textId="052F6C27" w:rsidR="00EE69FC" w:rsidRPr="00A00569" w:rsidRDefault="00EE69FC" w:rsidP="00EE69FC">
            <w:p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ج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از دو نقطه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620" w:dyaOrig="840" w14:anchorId="0C966454">
                <v:shape id="_x0000_i1038" type="#_x0000_t75" style="width:27pt;height:35.25pt" o:ole="">
                  <v:imagedata r:id="rId34" o:title=""/>
                </v:shape>
                <o:OLEObject Type="Embed" ProgID="Equation.DSMT4" ShapeID="_x0000_i1038" DrawAspect="Content" ObjectID="_1807930593" r:id="rId35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0093AC15">
                <v:shape id="_x0000_i1039" type="#_x0000_t75" style="width:19.5pt;height:35.25pt" o:ole="">
                  <v:imagedata r:id="rId36" o:title=""/>
                </v:shape>
                <o:OLEObject Type="Embed" ProgID="Equation.DSMT4" ShapeID="_x0000_i1039" DrawAspect="Content" ObjectID="_1807930594" r:id="rId37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بگذرد</w:t>
            </w:r>
            <w:r w:rsidR="004C6E73" w:rsidRPr="00A00569">
              <w:rPr>
                <w:rFonts w:hint="cs"/>
                <w:noProof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84A9F7A" w14:textId="6AC6906D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E69FC" w:rsidRPr="00A00569" w14:paraId="35C337BB" w14:textId="77777777" w:rsidTr="00691A40">
        <w:trPr>
          <w:trHeight w:val="680"/>
        </w:trPr>
        <w:tc>
          <w:tcPr>
            <w:tcW w:w="10119" w:type="dxa"/>
            <w:gridSpan w:val="5"/>
          </w:tcPr>
          <w:p w14:paraId="61644F3E" w14:textId="7879796A" w:rsidR="00EE69FC" w:rsidRPr="00A00569" w:rsidRDefault="00EE69FC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position w:val="-34"/>
                <w:lang w:bidi="fa-IR"/>
              </w:rPr>
              <w:object w:dxaOrig="620" w:dyaOrig="840" w14:anchorId="1D3DC6D8">
                <v:shape id="_x0000_i1040" type="#_x0000_t75" style="width:27pt;height:35.25pt" o:ole="">
                  <v:imagedata r:id="rId38" o:title=""/>
                </v:shape>
                <o:OLEObject Type="Embed" ProgID="Equation.DSMT4" ShapeID="_x0000_i1040" DrawAspect="Content" ObjectID="_1807930595" r:id="rId39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66021200">
                <v:shape id="_x0000_i1041" type="#_x0000_t75" style="width:19.5pt;height:35.25pt" o:ole="">
                  <v:imagedata r:id="rId40" o:title=""/>
                </v:shape>
                <o:OLEObject Type="Embed" ProgID="Equation.DSMT4" ShapeID="_x0000_i1041" DrawAspect="Content" ObjectID="_1807930596" r:id="rId41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  <w:tc>
          <w:tcPr>
            <w:tcW w:w="511" w:type="dxa"/>
            <w:vAlign w:val="center"/>
          </w:tcPr>
          <w:p w14:paraId="6040ECA4" w14:textId="10D37621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D0346E" w:rsidRPr="00A00569" w14:paraId="38FCB34F" w14:textId="77777777" w:rsidTr="00F831BD">
        <w:trPr>
          <w:trHeight w:val="1620"/>
        </w:trPr>
        <w:tc>
          <w:tcPr>
            <w:tcW w:w="10119" w:type="dxa"/>
            <w:gridSpan w:val="5"/>
          </w:tcPr>
          <w:p w14:paraId="4B427A9C" w14:textId="7392F20B" w:rsidR="00D0346E" w:rsidRPr="00A00569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506684F1" wp14:editId="467B87B6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2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43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4A4C0" id="Group 40" o:spid="_x0000_s1026" style="position:absolute;left:0;text-align:left;margin-left:25.85pt;margin-top:.65pt;width:72.8pt;height:74.85pt;z-index:251677696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e8yzwAQAAIoNAAAOAAAAZHJzL2Uyb0RvYy54bWy8V11v2zYUfR+w/0Do&#10;PbFl2XFsxCkMZwkKBG3WdOgzTVESV4nUSDp29ut3SFGSY6dNmg59iMKPy8tzP8699MW7XVWSB66N&#10;UHIRxafDiHDJVCpkvoj++nx9ch4RY6lMaakkX0SP3ETvLn//7WJbz/lIFapMuSZQIs18Wy+iwtp6&#10;PhgYVvCKmlNVc4nNTOmKWkx1Pkg13UJ7VQ5Gw+HZYKt0WmvFuDFYvWo2o0uvP8s4sx+zzHBLykUE&#10;bNZ/tf+u3XdweUHnuaZ1IViAQd+AoqJC4tJO1RW1lGy0OFJVCaaVUZk9ZaoaqCwTjHsbYE08PLDm&#10;RqtN7W3J59u87twE1x746c1q2YeHO01EuojGcI+kFWLkryWYwznbOp9D5kbX9/WdDgt5M3P27jJd&#10;uf+whOy8Wx87t/KdJQyLs9E4OUsiwrA1mwyno3HjdlYgNkenWPFHOBcnSTIZApY7GCfT+AwTQBi0&#10;1w4cug5MN+lQB8vip4Ylk//LsG8BpPPOtNlkNMH9MODEDUPCvdnGWrA5/kImYHSUCS8zBqfsRvMo&#10;KKlepaOi+uumPkHS1tSKtSiFffQERHo6UPLhTrA73Uz6pEqmre+x7W4lWEEI3REn1ZyhzqZbxb4a&#10;ItWqoDLnS1ODuwi7D/hT8YGbPrlwXYr6WpSly0Q3DqaB5wc8ecY7DQevFNtUXNqmqGhewkolTSFq&#10;ExE959WagyP6fYpgMhQ0C57UWkjr8NG5sZpbVrhhBhyfgL1J1G7Dg+5xOhMMGOVOHHAonsZjJIrL&#10;mZAuLZHieDY8G00CIcJknxBwpDb2hquKuAEAAwgiROf04dYESK0IiNSj8ENMHXdQiU3rQsyOnPhD&#10;xea+oDUHBKd2Ly/QFppi8+eGpmSptdqS5Lwhphfsyo35lp+ep1bnq5eKx5Gv/gESD6R3mPNcngak&#10;NP0bwc+qEg3igZYkBGd/f7S/DwDeoKcqUAd7FZPzYeITPATI17Y+PoBIrXWJHcJZ5jdapB5flq9K&#10;7fD5VskxIQC1iChjSOOGNkjGVmrdDg7E13krGiRQXNtLnfZSkq2r2sg6f5kqRdoy7UCV3bWqTC8F&#10;daWEWS78Tb77kX0seaP+E8/QftAlRs0FrvEfW+PvLmjKGyPRFbpW0KHwzislFDrphoZBd/w93Q2B&#10;grw7yv27oQM2fPlwd8LfrKTtDldCKv2cgrKPUSPfOqlxjfPSWqWPaGFagcioB6Zm1wKsvqXG3lGN&#10;LMQinl72Iz5ZqRAnFUYRKZT+97l1Jw9CYzciWzx7FpFB3rtuUL6XoPosHruHgPWT8WQ6wkTv76z3&#10;d+SmWikkHXgBdH7o5G3ZrmZaVV/wQlu6W7FFJcPdi4hZ3U5WtnmO4Y3H+HLpxZo2cyvvazSnJniO&#10;FZ93X6iuAxcsmP5BteXlqMI1si4eUi03VmXCl7/er8HfKHV+FB4Sv6r+zdr6d281FXlhyUpJiWqt&#10;NElme3VwJcOzq+XPUb+YnsUzqEO7GJ3PJrEvKEji9vGFljF0Tcu9ocCaZNZWnLbttPWmrTFCunp9&#10;5FDXVdyyozOqTk/xoxL0k4XgFWR9nuWvIOqvZnnviuz7LHdFyOVmn4548GPtyS+K/bmX739CXf4H&#10;AAD//wMAUEsDBAoAAAAAAAAAIQDMcxyhgBMAAIATAAAUAAAAZHJzL21lZGlhL2ltYWdlMS5wbmeJ&#10;UE5HDQoaCgAAAA1JSERSAAAAxgAAAMYIAwAAAL5FD28AAAABc1JHQgCuzhzpAAAABGdBTUEAALGP&#10;C/xhBQAAASZQTFRFcXFxhISEk5OTfHx8kJCQf39/gICAlJSUg4ODc3NzlpaWcnJygYGBcHBwl5eX&#10;dHR0////6+vrsLCwrKysxMTE+vr6ycnJi4uL1dXV19fXn5+fu7u7ubm52dnZnJycv7+/np6eoaGh&#10;nZ2dvb29o6OjtbW12trawcHBjY2NvLy8y8vLpqamsrKyurq6uLi4p6envr6+0tLSzMzMtra2z8/P&#10;0NDQpKSkqqqqioqKzc3NpaWlkZGR1NTU3Nzc5ubmj4+Pqamp5OTk3t7era2tsbGxtLS0hoaG4ODg&#10;w8PDoqKijo6Oq6ur9/f3wsLCr6+v6enp8vLykpKS/Pz8rq6ulZWViIiIh4eHhYWF4uLiqKios7Oz&#10;9fX17e3toKCg8PDwmJiYm5ubAAAAuxjR4gAAAGJ0Uk5T////////////////////////////////&#10;////////////////////////////////////////////////////////////////////////////&#10;/////////////////////wAQVpKqAAAACXBIWXMAACHVAAAh1QEEnLSdAAARdUlEQVR4Xs1dTZbj&#10;Kg/tDXyn3zy7yMSjLCOzOif738V3ryQwOEjXVU73e3JigxD6QRJgO9X963/P128/emE+gPbPgoKI&#10;Zy9lh4vAyT/ZURA8n73xrd0Qv17/CPiKawpbXFNQBPe45qAo7r+eUcrg8YhCCnIgbnHNYLss4ia9&#10;cVcyHtIbUgkpQg6E9IYcq4f0xmUzTnhDBpUaCWmGdJcchw94QyrxXwiqE96QMqBlPZMIM+7SjLsw&#10;43EmN4SSF3MDzP98btzLkTD7Lqe49oYIqvupmSquGTA3YE/mMuBpBpszklvR3UGN1CbWjbuPRCXk&#10;+oQrGdTegHInUlx647IZOqgkh8/MVBXctTcu5sa4bmRxc3/UYXti3VD7gKsz1R3eUEMltMRUpjhk&#10;SsTwaG/dlTceDKp6tKVDY6bKAE1KTXqjVkJxaEGVc0FMCTt/6o0Ol9YNU+4Te6pSS0ohQTUUXDdK&#10;eNQUzA09Uwkh170hGXAnUWrxkmbo2yahRZ7CTbNXNlKOxrnkgNM9ZqqcjwVV0mwgUhygRvvqnuqM&#10;N0TkolFyUMsbzSwVlXGbPlLouqu9/j93MQfodeFb3lgMKiTQDLZEq18m0nkNdoYjwQdSvEnIRuwY&#10;VF088axME+6Sy8U9FYVc9gY3CtPQAiZlV+tGENgFax9lzDxmc2nGUcYMNKOiOLFuRCGDy3sq5Q2C&#10;4nBxh3uDjnKmyllEQ20nBzoT0ZywB1XmFh8pCnzTxrocV3GnGrlBS6c0tH86BcmX3oh2h9JdoKQ3&#10;pg4zYLRH5UHJKi57n3FreOBkVZzOBZV3xtk/ALeb4Gag4qh+bjCl+IpMpt8QVI3uQJ/NVJ2sB9Va&#10;ELB53HqXMGPdn9C9sSS5+23Tg5vxB2Yk7smhtVVwxPVmN4BoMKST8uCVxF+8YyEFpRwOnh5ceUDe&#10;kEPJLg/bU40YLw7Xx8ulW9kKuxo2k26/ft+32+2G72PbHls/3x6PG0qP2+11w6khnQDVhkHPF08o&#10;AkPkToqOrNyeEEAJdubhNcPwBAYdY0icOxk+YIMTlImqFUwEkCboeWGmCpAzssyub21GlvCB1zR6&#10;3VAEkkFqRsuV1Q7X23jmNxvsxmE0w3C9oYNSU3qjc3jn7TB7Y0XFkRjxbzS0M2PvLVfNeHsyQqaT&#10;SHW/AWL3xqzoXkNJhOWJjfrMfAEVB3auNiPOXKd4yMh1USku91Rxz1NIOJrxRipvm/RMJdyVBtWu&#10;y+6NtSm+p2ptKxpoaeh1f8C+U8hI6qDSQVdGBISeeb/xFybcUzMVxyi1Rj+n8qBKffEJM1RuqGe4&#10;B28siWXo12bQ/jPeKMYJoDiot02AeiROeEMS6JvYigP1q4LK9W8pnkK9/BGkGTL91FC2oEr0ALoO&#10;KhJIf2YELhQzlTJDTvp/fKaiqtIbySASrOkDT9RxYxKlBG5iDtDrgnTn6aBqmfAOpzYjtaXSG8rh&#10;FQeILt/9hfp6MyIHM3eXm18wMOG2bpQjRW/UQ2mvaSpTtBkuIhdDb9SDVYoAYzFTAdQD8wszVYM/&#10;O1O5aXqmUnZmZvShu5QbBh94hrt63D2D9EZcE+ADnihmoN82CW9ARmknDQwRaWQ0b6QE1WyJpnu/&#10;F8+G82ZxWQ72NFSNcuohx1LGbWEG4bF7I6X8foofWSkzTt2Ll5a0N7E56Pfi9d4RbSYio2F74Q1q&#10;3+83VqYYX3qjUgLOkB5X2SWDhrlRK1GPtbqJJW85U/143ehjKyfcfd1IrJ3NABE7WKfeswdVaxq/&#10;gGaGVUF7JL/+nMo4jDSNtYkk7OtGwopP4wm9xxuYGXPvA6/dTjT0M8EJmwoHAjY6QeSGV1bg3nhr&#10;d4Sdq72+E/SoQ7XR8s2EVfit0ovtcsKd/dlkEEIEzXgQ7OUHpgQ7HnEm5muDJRPWWrzZUNsX6QyM&#10;h7068brBF0UYvVMFLVGGpQQTPxM4IwOKoGzqZyj2cw1Mpa/t1+9te71ez+214cQzDz8RvT1fT9YG&#10;LM5EsY/V7GplnknjlQagjvZOZH38g9PTJLSm/dwYQQmv2BFd7dtx15+MYDAFKA6qfZ9lMvj+a5o3&#10;jqcnXOu5UqhPuJm2CBwv7AQs7bW+GZk4jJUpgx3mglxYjtuZSRTBUtyxOI+fgHlPteM7HB8pHEhQ&#10;pTfeOw4YemPBeQDlLrn85RxCsAfVQguiDI3pgpccVFCdWP6UGerub9jhZqA3IzKo/qA3CBjmMzvc&#10;KGSgUzyzs7m5M3jzuyPUE3VwkN5gUBVhhSbF4cTbpkKAQTZSrV+9wyXooIKMXA22KHdJdwpv6Ief&#10;0EI59F/PDcBf+HWbz1RV2Pz8Xpxc+WVQJRICbSleKaFTXI5lYkaXKp6o0xstqGbCvXZXD+UvmgHu&#10;ylsqNxAxMjf0hHs9N0obAPUsAtC5YT+7WkBnK2UoM/rGL4VqFYfoU+/F1VjpoFIPV0SKQ74S0czI&#10;Vd1jJqERZpxQIvdGiJSruH5p9oHNiDQjH8QAySE3I3jbjx0X0JE6N9QskinZfVDlBprAoZuRUVpQ&#10;VWrWMxV7upo5DwZVHTbKG+kOt7N9lPs2kF0PKqlkKcIGCt6o1BwGO3VXm2hSPtKMNlKpS9BQallN&#10;uN4xWzc6jEG1lqXMSLVvTXIyPDFTlaEPUEGlb2LDncV4F4YanJlwwd4/a7iYG+ArV/F63QAHvYqn&#10;QdVY04zURgO1EZ/baZcVdt3lSP2FoDqRGwszp4FJ1w3Hj+tGBoNDF8wgTdgJCppR+ataxb1JOVw/&#10;/FTPqdqkDioz06+tZlB6A5StfTFMAGDL3GBbeKPQod394eOnTuMokRtsaWr2nuQeF8IeVAPSIWrO&#10;oXfeWQSMvzXcsQZGzr/iinoGU27MPKJGDgfmI9i/MxL6EkCKj2vrkHrDSblu/AZVIJfw1VkY187a&#10;gDX9YsDjdurZKnYNb+RqLIdy5Ifc4OsOvoux037YyxVrsjc1qG3t1A6rbU/jUMAGGl7Gnl7xa7Q7&#10;WGk/+dko5sO7Wjs4/JYpXvuKIL2hCOTyt0dEAt9/TfMG19cNyUDe/YlVHPGnU1z6U6kpvSFHSv8q&#10;+tQDnil9Z0CTsvO6N/7KZuRKbvgAaW/UZoCLejzzgdyQDq+9ceY51bdum96Bo6nM6N7IYlOO1Jn7&#10;jShkQBmZfAOtxBVvmGjtDRvsVE00XAwqcJBmiLC7dBPbTJNzwJsZ7DkOjBqH93d/6D0yOOMN6XHB&#10;AQkYpQw41pNWRzix/CmPD3dea1HXZyoZVOK9eB1UofWZoCrHUk6ol57hWt9mRs6IDs1abZCueyNv&#10;D8EqqM78yxb1UKmXZuit5gD9moYiSjXUTKV+uw34gDekGcIbw0x1tLb1lCxOmCFmoswbex/l8HKm&#10;MgOy9xsdpMczJXqnKsVdhzPeWDHZcekDnu4uFXUyqE7lRgkXVvEGl3Pj6r/AimFuuZG7tX5NgzaY&#10;UVEAlJ3MnTpswKGQweUvl+Ed5Ua9/rs/t7MGFfmlN0zLwzPcIB8tz9+LB961zIgIZ7xRghwI9WTk&#10;wrqxGya9cS03IKqn+HE0e0fb4S7Y7ATQsvJFvitr8EL3xmGpcDHhetf3deOoUZUbxl16/MSP9KKw&#10;BAj5xiq+Auut9p8i6tD7elCBQ2mJXjfkCqqDSpmxtyd8vuENcFgSx2bEm4NoIhwm3J2ikxPaniq+&#10;/dO+0y8/valz8hY31DH9G1UU7J/1dYxD6xhXfC3FezvBK/6PYOFT5waJuxIzhCrdG28EHY7eGCmd&#10;A1K869lDdCQDi5w/wXKDJDvZ1OExzFRrTi030LomkHck91+/77cXj/0Uhahsz8A4tEq/OgF7GMLw&#10;drUvK9tvvgCJVn4IRue123OzEmkdG19vx4ciAnpLL+F6e/56fT0wYHb4yS84rPz44h/feBtHtlUc&#10;iLhvrWQXu9qlF7ZodBxOQxurG09W8VMvNCz/bMi7OSLQ7QoJeqai+g6Jx8vcICgCyWDPjbUKYt0w&#10;UGuw3K1INeW6ITnse6rETr3DPXrjnZGyEwxS6XaW68aZXylkIgJ0UCkR8jmVnKk+8bZJmqEIsvZu&#10;ndxJ2PK3GgzD8TSE/nrQfmjGwOwbf7+REJ6YqRYr6MSMZtRqUESneOuvvSVyA9y0GVNQDfJ78fxM&#10;ddC+Q4/8BYGhZocD1T9xEr9RJ21PwHadQO2pCEpE2t4kqg1R2xoWcDnF098aIlJcOXqjVFOG3bdW&#10;8TXAjFoHvW4IEeovzfY3sYUif2HdkCOlBuLE329UI8G2WgbHQImQ4/CJVZxarhzSWH/iNyPK4Soi&#10;9j3V0mAgT6V4LUV6Q4moV3HchTI3ah2Kn0x6w48n3K6b3FORQ0lz4u/+ypEA1GZAurRTtGNpUjro&#10;mSrL4N7j/Cq+hrvNVLWiBQfT45ubkRX8OKg6SAZih3v2xxZrLob1zUgZuJHCC5pA6ZlKTQLCDLC/&#10;lhum32VvKB32Rwo5oQr9bkbKQnHQq7gaynSmYkd+799cN9AHlVHs/exvDb3rCtS6cSbFYyxTTkFw&#10;0GCsFkFjZOMOdy2m4GCwm3FQIwDYMiTQXuaGaSWUqBLYrepBtTDSUCdmqkXXCWDGegg6qLHMVvEu&#10;eY7bARqFDqp4MZBD6Q2DlCC0UCmOdSFKa/D7jUFLkKPmnQK9hz4RbNqJjLCZEfRv8Hb3x17BgOCr&#10;eAn7SLkQ7x0CeWkzVaA67HUG1bF1gpPeAI8FJ6tLBpypKh3mR9FvlETILRMIekcU2iADWlH9a9Oe&#10;G01Vv+6K82KGNnbtCggST3FW/OXRfBga6wZKI7odcVl4w9p6EetGIHhBl9Y9sOP9htV3iGqLiOjo&#10;56GI3HhBUf4uBKkcLwugN87QD7caj8cXhFizownW6KS08YULSf2wive2C0jIwbDGxQ5vwBf4r/av&#10;pkX3dvULz19bELsG+JIT2RAJ4D96Fu947BiKcWzPu73ViXqn7qQb/+uZKMeB+kDA/5umVe3kR5z4&#10;PmvrtfgMRda2F/8HHIhm5XAYjf5Hz2C0AL4KKkFl1+0rCikoJf8Tf01zfWt4fDLCfJkBsRmlgF6N&#10;QmpGJ9xFDKyGYmbGTkIRqA19RkDmLrwxE68m3ImimZHIABwJjpRtHBYcHJV7I7rQG4veBoFXDhUL&#10;C7jI3CiDimpkDm8g/rUwsMAcV4POjTL9IELdoorcwPpz6qlhuCWBP5fiXa4UceK2SQYVZNSGJkr0&#10;TmwvOUgzzj0ZyYWgQeQGQClxKqgyFQx/wozruSHH8se54bbJvzQD2QdSXJqRjXQHyUFvRq793R80&#10;lFEng0o8NYS34I16LM4FVcmjVBM9ZVCV3qDoPajeFAmEGokPBJVqP//uLwe5SF+fqa55g1A+NTTA&#10;vUqUEpC5ob0h41ZFxIlVnIpUltCM2lKlJr0hOAiCtsNdETlumHDXY/Lz3GhCUzMbQe0NxPV/Y09V&#10;Czgh4szdnxAic8MJCi5yHORsuXtjSQnZ9SpOLTFT1ZZKb4jcQVAVAth0ecJV3iBcXMUR+7U33p7h&#10;LsBYVGxkzFz/zYj2p9xT9aCCKUtdtTcEwfHf4HmHH6wbUHUa//cUD4oG/M1I5YuFGSAfe5yaqQ40&#10;qA5K6JlK76nWoT+IzUWACB/pzkoH/vBtXjeOxFbPUzzI06Dq7IyAZs1D2GHKDRIY0UjpIgyz5BFP&#10;RijDwCl6FcCN+lBvLHaUmTH2mIANazt3ZThTJQycKMuN3oneiErD2RWnho7cwDmYRQOBGJXi9rZp&#10;6DOyAqCyT7idzAq9to/UYM9IW68bpFyubiMiZAAFGWzwS/9w3WglQi/0kgXVO3qHozcGCi/Gj7up&#10;BQ/3Ll9a+JVnY0FU+/KDLyustn8tjNh2nsFHyiUYAdX2zoaCGdYtqgad0lD2Jz9NoGvRDn6wbvD/&#10;3n/d47ht/iLBUF7acHZUx+Pq1E7wvNvrB7bjTMyNCP/guD8bB2uzMr8hlv9fjGFed/Awrq0VBSBw&#10;GIcmkMSGtYP17fV/q1D26hkpJkUAAAAASUVORK5CYIJQSwMEFAAGAAgAAAAhAOQTdSjeAAAACAEA&#10;AA8AAABkcnMvZG93bnJldi54bWxMj0FPwzAMhe9I/IfISNxYGqYyKE2naQJOExIbEuKWNV5brXGq&#10;Jmu7f493Yrdnv6fnz/lycq0YsA+NJw1qloBAKr1tqNLwvXt/eAYRoiFrWk+o4YwBlsXtTW4y60f6&#10;wmEbK8ElFDKjoY6xy6QMZY3OhJnvkNg7+N6ZyGNfSdubkctdKx+T5Ek60xBfqE2H6xrL4/bkNHyM&#10;ZlzN1duwOR7W599d+vmzUaj1/d20egURcYr/YbjgMzoUzLT3J7JBtBpSteAk7+cgLvbLgsWeRaoS&#10;kEUurx8o/g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ge8yz&#10;wAQAAIoNAAAOAAAAAAAAAAAAAAAAADoCAABkcnMvZTJvRG9jLnhtbFBLAQItAAoAAAAAAAAAIQDM&#10;cxyhgBMAAIATAAAUAAAAAAAAAAAAAAAAACYHAABkcnMvbWVkaWEvaW1hZ2UxLnBuZ1BLAQItABQA&#10;BgAIAAAAIQDkE3Uo3gAAAAgBAAAPAAAAAAAAAAAAAAAAANgaAABkcnMvZG93bnJldi54bWxQSwEC&#10;LQAUAAYACAAAACEAqiYOvrwAAAAhAQAAGQAAAAAAAAAAAAAAAADjGwAAZHJzL19yZWxzL2Uyb0Rv&#10;Yy54bWwucmVsc1BLBQYAAAAABgAGAHwBAADWHAAAAAA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jxNxwAAANsAAAAPAAAAZHJzL2Rvd25yZXYueG1sRI9Ba8JA&#10;FITvhf6H5RV6kbqxgtboKiKkVtCDaRW8vWafSWj2bchuNfXXu4LQ4zAz3zCTWWsqcaLGlZYV9LoR&#10;COLM6pJzBV+fycsbCOeRNVaWScEfOZhNHx8mGGt75i2dUp+LAGEXo4LC+zqW0mUFGXRdWxMH72gb&#10;gz7IJpe6wXOAm0q+RtFAGiw5LBRY06Kg7Cf9NQqSg98kpV4d3zvr3eJ7X42Wq8tIqeendj4G4an1&#10;/+F7+0Mr6A/h9iX8ADm9AgAA//8DAFBLAQItABQABgAIAAAAIQDb4fbL7gAAAIUBAAATAAAAAAAA&#10;AAAAAAAAAAAAAABbQ29udGVudF9UeXBlc10ueG1sUEsBAi0AFAAGAAgAAAAhAFr0LFu/AAAAFQEA&#10;AAsAAAAAAAAAAAAAAAAAHwEAAF9yZWxzLy5yZWxzUEsBAi0AFAAGAAgAAAAhANwePE3HAAAA2wAA&#10;AA8AAAAAAAAAAAAAAAAABwIAAGRycy9kb3ducmV2LnhtbFBLBQYAAAAAAwADALcAAAD7AgAAAAA=&#10;">
                          <v:imagedata r:id="rId48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A00569" w:rsidRDefault="00D0346E" w:rsidP="00D0346E">
            <w:pPr>
              <w:spacing w:line="360" w:lineRule="auto"/>
              <w:rPr>
                <w:rFonts w:hint="cs"/>
                <w:noProof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511" w:type="dxa"/>
            <w:vAlign w:val="center"/>
          </w:tcPr>
          <w:p w14:paraId="4686B5E4" w14:textId="5EDC8F3A" w:rsidR="00D0346E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345F3D" w:rsidRPr="00A00569" w14:paraId="1BBE3450" w14:textId="77777777" w:rsidTr="00A00569">
        <w:trPr>
          <w:trHeight w:val="1334"/>
        </w:trPr>
        <w:tc>
          <w:tcPr>
            <w:tcW w:w="5009" w:type="dxa"/>
            <w:gridSpan w:val="2"/>
            <w:tcBorders>
              <w:right w:val="single" w:sz="4" w:space="0" w:color="FFFFFF" w:themeColor="background1"/>
            </w:tcBorders>
          </w:tcPr>
          <w:p w14:paraId="272B9AAF" w14:textId="73EC4390" w:rsidR="00345F3D" w:rsidRPr="00A00569" w:rsidRDefault="00345F3D" w:rsidP="00345F3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دستگاه</w:t>
            </w:r>
            <w:r w:rsidRPr="00A00569">
              <w:rPr>
                <w:noProof/>
                <w:rtl/>
                <w:lang w:bidi="fa-IR"/>
              </w:rPr>
              <w:softHyphen/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110" w:type="dxa"/>
            <w:gridSpan w:val="3"/>
            <w:tcBorders>
              <w:left w:val="single" w:sz="4" w:space="0" w:color="FFFFFF" w:themeColor="background1"/>
            </w:tcBorders>
          </w:tcPr>
          <w:p w14:paraId="1599C8EA" w14:textId="2978FAF0" w:rsidR="00345F3D" w:rsidRPr="00A00569" w:rsidRDefault="0040471A" w:rsidP="0040471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noProof/>
                <w:lang w:bidi="fa-IR"/>
              </w:rPr>
              <w:tab/>
              <w:t xml:space="preserve"> </w:t>
            </w:r>
            <w:r w:rsidRPr="00A00569">
              <w:rPr>
                <w:noProof/>
                <w:lang w:bidi="fa-IR"/>
              </w:rPr>
              <w:tab/>
            </w:r>
            <w:r w:rsidR="00C66023" w:rsidRPr="00A00569">
              <w:rPr>
                <w:noProof/>
                <w:position w:val="-34"/>
                <w:lang w:bidi="fa-IR"/>
              </w:rPr>
              <w:object w:dxaOrig="1400" w:dyaOrig="840" w14:anchorId="2BBD1708">
                <v:shape id="_x0000_i1042" type="#_x0000_t75" style="width:64.5pt;height:38.25pt" o:ole="">
                  <v:imagedata r:id="rId49" o:title=""/>
                </v:shape>
                <o:OLEObject Type="Embed" ProgID="Equation.DSMT4" ShapeID="_x0000_i1042" DrawAspect="Content" ObjectID="_1807930597" r:id="rId50"/>
              </w:object>
            </w:r>
            <w:r w:rsidRPr="00A00569">
              <w:rPr>
                <w:noProof/>
                <w:lang w:bidi="fa-IR"/>
              </w:rPr>
              <w:t xml:space="preserve">     </w:t>
            </w:r>
          </w:p>
        </w:tc>
        <w:tc>
          <w:tcPr>
            <w:tcW w:w="511" w:type="dxa"/>
            <w:vAlign w:val="center"/>
          </w:tcPr>
          <w:p w14:paraId="4ED9FCA5" w14:textId="6547FBF5" w:rsidR="00345F3D" w:rsidRPr="00A00569" w:rsidRDefault="00345F3D" w:rsidP="00FF06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B7A50" w:rsidRPr="00A00569" w14:paraId="1F61321F" w14:textId="77777777" w:rsidTr="00F831BD">
        <w:trPr>
          <w:trHeight w:val="1259"/>
        </w:trPr>
        <w:tc>
          <w:tcPr>
            <w:tcW w:w="10119" w:type="dxa"/>
            <w:gridSpan w:val="5"/>
          </w:tcPr>
          <w:p w14:paraId="41C4073B" w14:textId="780430E5" w:rsidR="00E527F4" w:rsidRPr="00A00569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برای مسأله زیر یک دستگاه معادلات خط</w:t>
            </w:r>
            <w:r w:rsidR="008F36B9" w:rsidRPr="00A00569">
              <w:rPr>
                <w:rFonts w:hint="cs"/>
                <w:noProof/>
                <w:rtl/>
                <w:lang w:bidi="fa-IR"/>
              </w:rPr>
              <w:t>ی بنویسید. (نیازی به حل دستگاه نیست.)</w:t>
            </w:r>
          </w:p>
          <w:p w14:paraId="32A5ADE5" w14:textId="5E161353" w:rsidR="00EB7A50" w:rsidRPr="00A00569" w:rsidRDefault="008F36B9" w:rsidP="008F36B9">
            <w:pPr>
              <w:jc w:val="both"/>
              <w:rPr>
                <w:noProof/>
                <w:sz w:val="10"/>
                <w:szCs w:val="10"/>
                <w:rtl/>
                <w:lang w:bidi="fa-IR"/>
              </w:rPr>
            </w:pP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«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در 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پارک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نگ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 xml:space="preserve"> 20 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>دستگاه خودرو و موتورس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لت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وجود دارد. اگر تعدا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چرخ های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آنها در مجموع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5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0 تا باشد؛ چن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موتورسیکلت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 چن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دوچرخه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در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این پارکینگ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جود دارند؟</w:t>
            </w: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6D25601D" w:rsidR="00EB7A50" w:rsidRPr="00A00569" w:rsidRDefault="007838D1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</w:tbl>
    <w:p w14:paraId="615D838F" w14:textId="487FE761" w:rsidR="000B3006" w:rsidRPr="00A00569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00569" w:rsidSect="00554692">
      <w:footerReference w:type="even" r:id="rId5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D26FA9" w14:textId="77777777" w:rsidR="000F407E" w:rsidRDefault="000F407E">
      <w:r>
        <w:separator/>
      </w:r>
    </w:p>
  </w:endnote>
  <w:endnote w:type="continuationSeparator" w:id="0">
    <w:p w14:paraId="4480DE78" w14:textId="77777777" w:rsidR="000F407E" w:rsidRDefault="000F4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B38A10" w14:textId="77777777" w:rsidR="000F407E" w:rsidRDefault="000F407E">
      <w:r>
        <w:separator/>
      </w:r>
    </w:p>
  </w:footnote>
  <w:footnote w:type="continuationSeparator" w:id="0">
    <w:p w14:paraId="5EA60A04" w14:textId="77777777" w:rsidR="000F407E" w:rsidRDefault="000F40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46AEF"/>
    <w:rsid w:val="00051F35"/>
    <w:rsid w:val="000604D0"/>
    <w:rsid w:val="00060B1B"/>
    <w:rsid w:val="000611C3"/>
    <w:rsid w:val="00062456"/>
    <w:rsid w:val="000633DE"/>
    <w:rsid w:val="00064B47"/>
    <w:rsid w:val="00074A41"/>
    <w:rsid w:val="00076089"/>
    <w:rsid w:val="0007790F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407E"/>
    <w:rsid w:val="000F7D7C"/>
    <w:rsid w:val="00100A2E"/>
    <w:rsid w:val="001012EE"/>
    <w:rsid w:val="00102989"/>
    <w:rsid w:val="00105998"/>
    <w:rsid w:val="00106CED"/>
    <w:rsid w:val="00115157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2D59"/>
    <w:rsid w:val="001752AE"/>
    <w:rsid w:val="00175525"/>
    <w:rsid w:val="00180E9B"/>
    <w:rsid w:val="00183AB2"/>
    <w:rsid w:val="001964DB"/>
    <w:rsid w:val="001A112C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189B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62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17D8"/>
    <w:rsid w:val="002B77C0"/>
    <w:rsid w:val="002C3808"/>
    <w:rsid w:val="002C3C0E"/>
    <w:rsid w:val="002C51BB"/>
    <w:rsid w:val="002D298D"/>
    <w:rsid w:val="002D7D6C"/>
    <w:rsid w:val="002E368A"/>
    <w:rsid w:val="002F7ACE"/>
    <w:rsid w:val="003013D7"/>
    <w:rsid w:val="003054F1"/>
    <w:rsid w:val="00310686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45F3D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A79B6"/>
    <w:rsid w:val="003B1261"/>
    <w:rsid w:val="003B2220"/>
    <w:rsid w:val="003B2DC0"/>
    <w:rsid w:val="003B3CA8"/>
    <w:rsid w:val="003B3E52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71A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2C15"/>
    <w:rsid w:val="004C5B3D"/>
    <w:rsid w:val="004C6E73"/>
    <w:rsid w:val="004D4211"/>
    <w:rsid w:val="004E1746"/>
    <w:rsid w:val="004E27B4"/>
    <w:rsid w:val="004E7F00"/>
    <w:rsid w:val="004F1A82"/>
    <w:rsid w:val="004F7AAC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47B99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1A40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6F7991"/>
    <w:rsid w:val="00701029"/>
    <w:rsid w:val="00701928"/>
    <w:rsid w:val="007030CB"/>
    <w:rsid w:val="00712340"/>
    <w:rsid w:val="0071794E"/>
    <w:rsid w:val="00721512"/>
    <w:rsid w:val="00723B9F"/>
    <w:rsid w:val="007248D3"/>
    <w:rsid w:val="00731E3C"/>
    <w:rsid w:val="00740990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38D1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6C9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20EF"/>
    <w:rsid w:val="008642EB"/>
    <w:rsid w:val="008717DF"/>
    <w:rsid w:val="00871AD4"/>
    <w:rsid w:val="0087271B"/>
    <w:rsid w:val="00872B06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264A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02BA"/>
    <w:rsid w:val="009C1230"/>
    <w:rsid w:val="009C7534"/>
    <w:rsid w:val="009D1721"/>
    <w:rsid w:val="009E0671"/>
    <w:rsid w:val="009E3297"/>
    <w:rsid w:val="009E5676"/>
    <w:rsid w:val="009F15B1"/>
    <w:rsid w:val="00A00569"/>
    <w:rsid w:val="00A008B5"/>
    <w:rsid w:val="00A02FD3"/>
    <w:rsid w:val="00A06317"/>
    <w:rsid w:val="00A0747B"/>
    <w:rsid w:val="00A10B78"/>
    <w:rsid w:val="00A132D7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16B1"/>
    <w:rsid w:val="00A941B0"/>
    <w:rsid w:val="00AA0DB7"/>
    <w:rsid w:val="00AA371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77E60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6602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17A10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43AD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02AAA"/>
    <w:rsid w:val="00E0552F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A4272"/>
    <w:rsid w:val="00EA5874"/>
    <w:rsid w:val="00EB7A50"/>
    <w:rsid w:val="00EC2C10"/>
    <w:rsid w:val="00ED4AA8"/>
    <w:rsid w:val="00EE69FC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36DA3"/>
    <w:rsid w:val="00F4007D"/>
    <w:rsid w:val="00F44108"/>
    <w:rsid w:val="00F45380"/>
    <w:rsid w:val="00F521DE"/>
    <w:rsid w:val="00F55648"/>
    <w:rsid w:val="00F600F3"/>
    <w:rsid w:val="00F6113D"/>
    <w:rsid w:val="00F615BA"/>
    <w:rsid w:val="00F616BA"/>
    <w:rsid w:val="00F63DF6"/>
    <w:rsid w:val="00F81292"/>
    <w:rsid w:val="00F831BD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50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8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microsoft.com/office/2007/relationships/hdphoto" Target="media/hdphoto2.wdp"/><Relationship Id="rId48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77008A-AC95-42DB-B06D-337FC105C3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54</TotalTime>
  <Pages>1</Pages>
  <Words>249</Words>
  <Characters>1422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74</cp:revision>
  <cp:lastPrinted>2023-11-01T19:47:00Z</cp:lastPrinted>
  <dcterms:created xsi:type="dcterms:W3CDTF">2018-10-12T13:02:00Z</dcterms:created>
  <dcterms:modified xsi:type="dcterms:W3CDTF">2025-05-05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